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553C4ECC" w:rsidR="00305E62" w:rsidRPr="009A0164" w:rsidRDefault="0087412C" w:rsidP="00C83414">
      <w:pPr>
        <w:pStyle w:val="Title"/>
        <w:rPr>
          <w:szCs w:val="34"/>
        </w:rPr>
      </w:pPr>
      <w:r w:rsidRPr="009A0164">
        <w:rPr>
          <w:szCs w:val="34"/>
          <w:lang w:bidi="fa-IR"/>
        </w:rPr>
        <w:t xml:space="preserve">Leveraging </w:t>
      </w:r>
      <w:r w:rsidR="00047CB0">
        <w:rPr>
          <w:szCs w:val="34"/>
          <w:lang w:bidi="fa-IR"/>
        </w:rPr>
        <w:t>Koopman Operator</w:t>
      </w:r>
      <w:r w:rsidR="009F7ED9">
        <w:rPr>
          <w:szCs w:val="34"/>
          <w:lang w:bidi="fa-IR"/>
        </w:rPr>
        <w:t xml:space="preserve"> </w:t>
      </w:r>
      <w:r w:rsidRPr="009A0164">
        <w:rPr>
          <w:szCs w:val="34"/>
          <w:lang w:bidi="fa-IR"/>
        </w:rPr>
        <w:t>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14FB61C9" w:rsidR="00730B41" w:rsidRPr="009A0164" w:rsidRDefault="00233110" w:rsidP="0024050B">
      <w:pPr>
        <w:pStyle w:val="Author"/>
        <w:jc w:val="center"/>
        <w:rPr>
          <w:vertAlign w:val="superscript"/>
        </w:rPr>
      </w:pPr>
      <w:r w:rsidRPr="009A0164">
        <w:t xml:space="preserve">Yassin Riyazi </w:t>
      </w:r>
      <w:proofErr w:type="spellStart"/>
      <w:proofErr w:type="gramStart"/>
      <w:r w:rsidR="001D4826" w:rsidRPr="009A0164">
        <w:rPr>
          <w:sz w:val="32"/>
          <w:szCs w:val="28"/>
          <w:vertAlign w:val="superscript"/>
        </w:rPr>
        <w:t>a</w:t>
      </w:r>
      <w:r w:rsidR="00066B0D" w:rsidRPr="009A0164">
        <w:t>,</w:t>
      </w:r>
      <w:r w:rsidR="003D5AD4" w:rsidRPr="009A0164">
        <w:t>Navi</w:t>
      </w:r>
      <w:r w:rsidR="009B1732">
        <w:t>d</w:t>
      </w:r>
      <w:r w:rsidR="003D5AD4" w:rsidRPr="009A0164">
        <w:t>Reza</w:t>
      </w:r>
      <w:proofErr w:type="spellEnd"/>
      <w:proofErr w:type="gram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738B3EC"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7FFB88EC" w:rsidR="002626C3" w:rsidRPr="009A0164" w:rsidRDefault="00895DCB" w:rsidP="002626C3">
      <w:pPr>
        <w:pStyle w:val="Abstract"/>
      </w:pPr>
      <w:bookmarkStart w:id="4" w:name="_Hlk143773938"/>
      <w:r w:rsidRPr="009A0164">
        <w:t>The study of nonlinear dynamical systems has been a cornerstone in various sc</w:t>
      </w:r>
      <w:r w:rsidR="00047CB0">
        <w:t>ientific and engineering fields</w:t>
      </w:r>
      <w:r w:rsidRPr="009A0164">
        <w:t xml:space="preserve"> due t</w:t>
      </w:r>
      <w:r w:rsidR="00047CB0">
        <w:t>o their widespread applications</w:t>
      </w:r>
      <w:r w:rsidRPr="009A0164">
        <w:t xml:space="preserve"> in modeling real-world phenomena. Traditional methods for analyzing and predicting the behavior of such systems often involve complex mathematical techniques and numerical simulations. This paper introduces a novel approach that combines the power of </w:t>
      </w:r>
      <w:r w:rsidR="00047CB0">
        <w:t xml:space="preserve">the </w:t>
      </w:r>
      <w:r w:rsidR="009F7ED9">
        <w:t>Koopman Oper</w:t>
      </w:r>
      <w:r w:rsidR="00047CB0">
        <w:t>ator</w:t>
      </w:r>
      <w:r w:rsidR="009F7ED9">
        <w:t xml:space="preserve"> </w:t>
      </w:r>
      <w:r w:rsidRPr="009A0164">
        <w:t xml:space="preserve">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w:t>
      </w:r>
      <w:r w:rsidR="00047CB0">
        <w:t>the Koopman Operator</w:t>
      </w:r>
      <w:r w:rsidR="009F7ED9">
        <w:t xml:space="preserve"> </w:t>
      </w:r>
      <w:r w:rsidRPr="009A0164">
        <w:t>and deep neural networks not only simplifies the analysis of n</w:t>
      </w:r>
      <w:r w:rsidR="00047CB0">
        <w:t>onlinear systems but also opens</w:t>
      </w:r>
      <w:r w:rsidRPr="009A0164">
        <w:t xml:space="preserve"> a promising avenue for advancing predictive modeling in various fields.</w:t>
      </w:r>
      <w:r w:rsidR="002626C3" w:rsidRPr="009A0164">
        <w:rPr>
          <w:rFonts w:hint="cs"/>
          <w:rtl/>
        </w:rPr>
        <w:t xml:space="preserve"> </w:t>
      </w:r>
    </w:p>
    <w:bookmarkEnd w:id="4"/>
    <w:p w14:paraId="1C3B3F94" w14:textId="33D04B1C" w:rsidR="00B72321" w:rsidRPr="009A0164" w:rsidRDefault="00B72321" w:rsidP="00047CB0">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Duffing o</w:t>
      </w:r>
      <w:r w:rsidR="00047CB0">
        <w:t>scillator;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06223B5D" w:rsidR="00D970ED" w:rsidRPr="00D970ED" w:rsidRDefault="00D970ED" w:rsidP="00D970ED">
      <w:r w:rsidRPr="00D970ED">
        <w:t>Nonline</w:t>
      </w:r>
      <w:r w:rsidR="00047CB0">
        <w:t>ar dynamical systems, recognized</w:t>
      </w:r>
      <w:r w:rsidRPr="00D970ED">
        <w:t xml:space="preserve"> for t</w:t>
      </w:r>
      <w:r w:rsidR="00047CB0">
        <w:t>heir intricate and sometim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ectories. Across diverse fields</w:t>
      </w:r>
      <w:r w:rsidRPr="00D970ED">
        <w:t>, from physics and biology to economics and engineering, nonlinear systems underscore the fundamental complexity of our world.</w:t>
      </w:r>
    </w:p>
    <w:p w14:paraId="773D687A" w14:textId="0AE30EE6" w:rsidR="00D970ED" w:rsidRPr="00D970ED" w:rsidRDefault="00D970ED" w:rsidP="00D970ED">
      <w:r w:rsidRPr="00D970ED">
        <w:lastRenderedPageBreak/>
        <w:t xml:space="preserve">At the heart of this intricate landscape lies the Duffing </w:t>
      </w:r>
      <w:r w:rsidR="009F7ED9">
        <w:t>O</w:t>
      </w:r>
      <w:r w:rsidRPr="00D970ED">
        <w:t>scillator</w:t>
      </w:r>
      <w:r w:rsidR="009F7ED9">
        <w:t xml:space="preserve"> </w:t>
      </w:r>
      <w:r w:rsidR="009F7ED9">
        <w:fldChar w:fldCharType="begin" w:fldLock="1"/>
      </w:r>
      <w:r w:rsidR="009F7ED9">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9F7ED9">
        <w:fldChar w:fldCharType="separate"/>
      </w:r>
      <w:r w:rsidR="009F7ED9" w:rsidRPr="009F7ED9">
        <w:rPr>
          <w:noProof/>
        </w:rPr>
        <w:t>[1]</w:t>
      </w:r>
      <w:r w:rsidR="009F7ED9">
        <w:fldChar w:fldCharType="end"/>
      </w:r>
      <w:r w:rsidR="009B1732">
        <w:t>,</w:t>
      </w:r>
      <w:r>
        <w:t xml:space="preserve"> </w:t>
      </w:r>
      <w:r w:rsidRPr="00D970ED">
        <w:t>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Duffing oscillator encapsulates the essence of nonlinear dynamics.</w:t>
      </w:r>
    </w:p>
    <w:p w14:paraId="09DE19AB" w14:textId="3F1D5098" w:rsidR="00D970ED" w:rsidRPr="00D970ED" w:rsidRDefault="00D970ED" w:rsidP="008216FB">
      <w:r w:rsidRPr="00D970ED">
        <w:t>Traditionally, dissecting and forecasting the beh</w:t>
      </w:r>
      <w:r w:rsidR="008216FB">
        <w:t>avior of Duffing oscillators have</w:t>
      </w:r>
      <w:r w:rsidRPr="00D970ED">
        <w:t xml:space="preserve"> relied on a combination of analytical techniques and numerical simulations. While these methods provide valuable insights, they often encounter limitations in handling nonlinear intricacies with precision. Analytical solutions may prove elusive or </w:t>
      </w:r>
      <w:r w:rsidR="008216FB">
        <w:t>algebraically</w:t>
      </w:r>
      <w:r w:rsidRPr="00D970ED">
        <w:t xml:space="preserve"> expensi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288B66A7" w14:textId="1D0C2AA7" w:rsidR="00D970ED" w:rsidRDefault="00D970ED" w:rsidP="008216FB">
      <w:r w:rsidRPr="00D970ED">
        <w:t xml:space="preserve">To address these challenges, we introduce an innovative approach that harnesses the synergy between </w:t>
      </w:r>
      <w:r w:rsidR="008216FB">
        <w:t xml:space="preserve">the </w:t>
      </w:r>
      <w:r w:rsidR="009F7ED9">
        <w:t xml:space="preserve">Koopman Operator </w:t>
      </w:r>
      <w:r w:rsidR="009F7ED9">
        <w:fldChar w:fldCharType="begin" w:fldLock="1"/>
      </w:r>
      <w:r w:rsidR="009F7ED9">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9F7ED9">
        <w:fldChar w:fldCharType="separate"/>
      </w:r>
      <w:r w:rsidR="009F7ED9" w:rsidRPr="009F7ED9">
        <w:rPr>
          <w:noProof/>
        </w:rPr>
        <w:t>[2]</w:t>
      </w:r>
      <w:r w:rsidR="009F7ED9">
        <w:fldChar w:fldCharType="end"/>
      </w:r>
      <w:r w:rsidR="009F7ED9">
        <w:t xml:space="preserve"> </w:t>
      </w:r>
      <w:r w:rsidRPr="00D970ED">
        <w:t xml:space="preserve">and </w:t>
      </w:r>
      <w:r w:rsidR="00941C57">
        <w:t>D</w:t>
      </w:r>
      <w:r w:rsidRPr="00D970ED">
        <w:t xml:space="preserve">eep </w:t>
      </w:r>
      <w:r w:rsidR="00941C57">
        <w:t>N</w:t>
      </w:r>
      <w:r w:rsidRPr="00D970ED">
        <w:t xml:space="preserve">eural </w:t>
      </w:r>
      <w:r w:rsidR="00941C57">
        <w:t>N</w:t>
      </w:r>
      <w:r w:rsidRPr="00D970ED">
        <w:t>etworks.</w:t>
      </w:r>
      <w:r w:rsidR="009F7ED9">
        <w:t xml:space="preserve"> </w:t>
      </w:r>
      <w:r w:rsidR="009F7ED9">
        <w:fldChar w:fldCharType="begin" w:fldLock="1"/>
      </w:r>
      <w:r w:rsidR="0008009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3]–[5]","plainTextFormattedCitation":"[3]–[5]","previouslyFormattedCitation":"[3]–[5]"},"properties":{"noteIndex":0},"schema":"https://github.com/citation-style-language/schema/raw/master/csl-citation.json"}</w:instrText>
      </w:r>
      <w:r w:rsidR="009F7ED9">
        <w:fldChar w:fldCharType="separate"/>
      </w:r>
      <w:r w:rsidR="009F7ED9" w:rsidRPr="009F7ED9">
        <w:rPr>
          <w:noProof/>
        </w:rPr>
        <w:t>[3]–[5]</w:t>
      </w:r>
      <w:r w:rsidR="009F7ED9">
        <w:fldChar w:fldCharType="end"/>
      </w:r>
      <w:r w:rsidRPr="00D970ED">
        <w:t xml:space="preserve"> This groundbreaking fusion aims to transform the Duffing oscillator into a linearized representation, offering promising solutions to the complexities posed by traditional methods. By leveraging the power of deep learning and the Koopman operator's ability to provide a linear representation of nonlinear systems</w:t>
      </w:r>
      <w:r w:rsidR="0008009B">
        <w:t xml:space="preserve"> </w:t>
      </w:r>
      <w:r w:rsidR="0008009B">
        <w:fldChar w:fldCharType="begin" w:fldLock="1"/>
      </w:r>
      <w:r w:rsidR="00F72686">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6]","plainTextFormattedCitation":"[6]","previouslyFormattedCitation":"[6]"},"properties":{"noteIndex":0},"schema":"https://github.com/citation-style-language/schema/raw/master/csl-citation.json"}</w:instrText>
      </w:r>
      <w:r w:rsidR="0008009B">
        <w:fldChar w:fldCharType="separate"/>
      </w:r>
      <w:r w:rsidR="0008009B" w:rsidRPr="0008009B">
        <w:rPr>
          <w:noProof/>
        </w:rPr>
        <w:t>[6]</w:t>
      </w:r>
      <w:r w:rsidR="0008009B">
        <w:fldChar w:fldCharType="end"/>
      </w:r>
      <w:r w:rsidRPr="00D970ED">
        <w:t xml:space="preserve">, our approach enables </w:t>
      </w:r>
      <w:r w:rsidR="0008009B">
        <w:t xml:space="preserve">a </w:t>
      </w:r>
      <w:r w:rsidRPr="00D970ED">
        <w:t xml:space="preserve">more accurate </w:t>
      </w:r>
      <w:r w:rsidR="0008009B">
        <w:t>Koopman linearized representation</w:t>
      </w:r>
      <w:r w:rsidRPr="00D970ED">
        <w:t xml:space="preserve"> of system behavior.</w:t>
      </w:r>
    </w:p>
    <w:p w14:paraId="64D6B8AB" w14:textId="77777777" w:rsidR="00BA7910" w:rsidRDefault="00BA7910" w:rsidP="008216FB"/>
    <w:p w14:paraId="317721E9" w14:textId="6BBBF6C4" w:rsidR="00D616ED" w:rsidRDefault="00D616ED" w:rsidP="00D970ED">
      <w:r>
        <w:t xml:space="preserve">Brunton’s group has been incorporating </w:t>
      </w:r>
      <w:r w:rsidR="00F2242E">
        <w:t>autoencoder</w:t>
      </w:r>
      <w:r w:rsidR="007E4891">
        <w:t xml:space="preserve"> structure </w:t>
      </w:r>
      <w:r w:rsidR="007E4891">
        <w:fldChar w:fldCharType="begin" w:fldLock="1"/>
      </w:r>
      <w:r w:rsidR="00575556">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7]","plainTextFormattedCitation":"[7]","previouslyFormattedCitation":"[7]"},"properties":{"noteIndex":0},"schema":"https://github.com/citation-style-language/schema/raw/master/csl-citation.json"}</w:instrText>
      </w:r>
      <w:r w:rsidR="007E4891">
        <w:fldChar w:fldCharType="separate"/>
      </w:r>
      <w:r w:rsidR="007E4891" w:rsidRPr="007E4891">
        <w:rPr>
          <w:noProof/>
        </w:rPr>
        <w:t>[7]</w:t>
      </w:r>
      <w:r w:rsidR="007E4891">
        <w:fldChar w:fldCharType="end"/>
      </w:r>
      <w:r w:rsidR="007E4891">
        <w:t xml:space="preserve"> with </w:t>
      </w:r>
      <w:r w:rsidR="00F2242E">
        <w:t>SINDY</w:t>
      </w:r>
      <w:r w:rsidR="00575556">
        <w:t xml:space="preserve"> method </w:t>
      </w:r>
      <w:r w:rsidR="00575556">
        <w:fldChar w:fldCharType="begin" w:fldLock="1"/>
      </w:r>
      <w:r w:rsidR="00850309">
        <w:instrText>ADDIN CSL_CITATION {"citationItems":[{"id":"ITEM-1","itemData":{"DOI":"10.1073/pnas.1517384113","ISSN":"10916490","abstract":"Extracting governing equations from data is a central challenge in many diverse areas of science and engineering. Data are abundant whereas models often remain elusive, as in climate science, neuroscience, ecology, finance, and epidemiology, to name only a few examples. In this work, we combine sparsity-promoting techniques and machine learning with nonlinear dynamical systems to discover governing equations from noisy measurement data. The only assumption about the structure of the model is that there are only a few important terms that govern the dynamics, so that the equations are sparse in the space of possible functions; this assumption holds for many physical systems in an appropriate basis. In particular, we use sparse regression to determine the fewest terms in the dynamic governing equations required to accurately represent the data. This results in parsimonious models that balance accuracy with model complexity to avoid overfitting. We demonstrate the algorithm on a wide range of problems, from simple canonical systems, including linear and nonlinear oscillators and the chaotic Lorenz system, to the fluid vortex shedding behind an obstacle. The fluid example illustrates the ability of this method to discover the underlying dynamics of a system that took experts in the community nearly 30 years to resolve. We also show that this method generalizes to parameterized systems and systems that are time-varying or have external forcing.","author":[{"dropping-particle":"","family":"Brunton","given":"Steven L.","non-dropping-particle":"","parse-names":false,"suffix":""},{"dropping-particle":"","family":"Proctor","given":"Joshua L.","non-dropping-particle":"","parse-names":false,"suffix":""},{"dropping-particle":"","family":"Kutz","given":"J. Nathan","non-dropping-particle":"","parse-names":false,"suffix":""}],"container-title":"Proceedings of the National Academy of Sciences of the United States of America","id":"ITEM-1","issue":"15","issued":{"date-parts":[["2016"]]},"title":"Discovering governing equations from data by sparse identification of nonlinear dynamical systems","type":"article-journal","volume":"113"},"uris":["http://www.mendeley.com/documents/?uuid=3004a59b-a5ae-3df7-8406-f798ad4bb03e"]}],"mendeley":{"formattedCitation":"[8]","plainTextFormattedCitation":"[8]","previouslyFormattedCitation":"[8]"},"properties":{"noteIndex":0},"schema":"https://github.com/citation-style-language/schema/raw/master/csl-citation.json"}</w:instrText>
      </w:r>
      <w:r w:rsidR="00575556">
        <w:fldChar w:fldCharType="separate"/>
      </w:r>
      <w:r w:rsidR="00575556" w:rsidRPr="00575556">
        <w:rPr>
          <w:noProof/>
        </w:rPr>
        <w:t>[8]</w:t>
      </w:r>
      <w:r w:rsidR="00575556">
        <w:fldChar w:fldCharType="end"/>
      </w:r>
      <w:r w:rsidR="00575556">
        <w:t xml:space="preserve"> and successfully identify the system </w:t>
      </w:r>
      <w:r w:rsidR="00850309">
        <w:fldChar w:fldCharType="begin" w:fldLock="1"/>
      </w:r>
      <w:r w:rsidR="00850309">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9]","plainTextFormattedCitation":"[9]","previouslyFormattedCitation":"[9]"},"properties":{"noteIndex":0},"schema":"https://github.com/citation-style-language/schema/raw/master/csl-citation.json"}</w:instrText>
      </w:r>
      <w:r w:rsidR="00850309">
        <w:fldChar w:fldCharType="separate"/>
      </w:r>
      <w:r w:rsidR="00850309" w:rsidRPr="00850309">
        <w:rPr>
          <w:noProof/>
        </w:rPr>
        <w:t>[9]</w:t>
      </w:r>
      <w:r w:rsidR="00850309">
        <w:fldChar w:fldCharType="end"/>
      </w:r>
      <w:r w:rsidR="00850309">
        <w:fldChar w:fldCharType="begin" w:fldLock="1"/>
      </w:r>
      <w:r w:rsidR="00A75D6D">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10]","plainTextFormattedCitation":"[10]","previouslyFormattedCitation":"[10]"},"properties":{"noteIndex":0},"schema":"https://github.com/citation-style-language/schema/raw/master/csl-citation.json"}</w:instrText>
      </w:r>
      <w:r w:rsidR="00850309">
        <w:fldChar w:fldCharType="separate"/>
      </w:r>
      <w:r w:rsidR="00850309" w:rsidRPr="00850309">
        <w:rPr>
          <w:noProof/>
        </w:rPr>
        <w:t>[10]</w:t>
      </w:r>
      <w:r w:rsidR="00850309">
        <w:fldChar w:fldCharType="end"/>
      </w:r>
      <w:r w:rsidR="00575556">
        <w:t>.</w:t>
      </w:r>
    </w:p>
    <w:p w14:paraId="0EA93BE4" w14:textId="77777777" w:rsidR="00BA7910" w:rsidRDefault="00BA7910" w:rsidP="00D970ED"/>
    <w:p w14:paraId="07106B5C" w14:textId="77777777" w:rsidR="00BA7910" w:rsidRDefault="00BA7910" w:rsidP="00BA7910"/>
    <w:p w14:paraId="6DCC0155" w14:textId="21E270DC" w:rsidR="00BA7910" w:rsidRDefault="00BA7910" w:rsidP="00BA7910">
      <w:r w:rsidRPr="00D970ED">
        <w:t>Our approach not only simplifies the analysis of nonlinear systems but also extends its applicability to a diverse range of domains. It heralds a new era in predictive modeling by</w:t>
      </w:r>
      <w:r>
        <w:t xml:space="preserve"> opening avenues for effective</w:t>
      </w:r>
      <w:r w:rsidRPr="00D970ED">
        <w:t xml:space="preserve"> parameter estimation and accurate future predictions, addressing the challenges posed by the inherent complexity of nonlinear systems.</w:t>
      </w:r>
    </w:p>
    <w:p w14:paraId="16F8A952" w14:textId="446C2303" w:rsidR="00D970ED" w:rsidRPr="00C34BAA" w:rsidRDefault="00D970ED" w:rsidP="00D970ED">
      <w:r w:rsidRPr="00C34BAA">
        <w:t xml:space="preserve">In </w:t>
      </w:r>
      <w:r w:rsidR="008216FB" w:rsidRPr="00C34BAA">
        <w:t>the following sections, we dig</w:t>
      </w:r>
      <w:r w:rsidRPr="00C34BAA">
        <w:t xml:space="preserve"> into the foundational principles of </w:t>
      </w:r>
      <w:r w:rsidR="008216FB" w:rsidRPr="00C34BAA">
        <w:t>Koopman Operator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Duffing oscillators. We outline the process of transforming Duffing oscillator dynamics into a linear representation and introduce a modified loss 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Pr="00C34BAA">
        <w:t xml:space="preserve"> validation and comparisons with traditional methods, we demonstrate the efficacy of our approach in providing accurate predictions for the future behavior of Duffing oscillators. Ultimately,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0DB84FD1" w14:textId="77777777" w:rsidR="00E75D16" w:rsidRDefault="00E75D16" w:rsidP="009A0164"/>
    <w:p w14:paraId="27F179C3" w14:textId="77777777" w:rsidR="001B751A" w:rsidRPr="009A0164" w:rsidRDefault="001B751A" w:rsidP="00C83414"/>
    <w:p w14:paraId="6D8E5AF6" w14:textId="0BCF70AA" w:rsidR="00032FED" w:rsidRPr="009A0164" w:rsidRDefault="00383CA7" w:rsidP="00032FED">
      <w:pPr>
        <w:pStyle w:val="Heading1"/>
      </w:pPr>
      <w:r>
        <w:t xml:space="preserve">Koopman Operator </w:t>
      </w:r>
      <w:r w:rsidR="00CE18AC">
        <w:t>and Its Application</w:t>
      </w:r>
    </w:p>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3EBAD288" w:rsidR="001F7CE9" w:rsidRDefault="001F7CE9" w:rsidP="001F7CE9">
      <w:r>
        <w:t xml:space="preserve">In recent years, the </w:t>
      </w:r>
      <w:r w:rsidR="00383CA7">
        <w:t xml:space="preserve">Koopman Operator </w:t>
      </w:r>
      <w:r>
        <w:t xml:space="preserve">has emerged as a powerful mathematical tool that provides a fresh vantage point for studying dynamical systems. Rooted in functional analysis, the </w:t>
      </w:r>
      <w:r w:rsidR="00383CA7">
        <w:lastRenderedPageBreak/>
        <w:t xml:space="preserve">Koopman Operator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0D782BE8" w14:textId="77777777" w:rsidR="00CC0FA9" w:rsidRDefault="00CC0FA9" w:rsidP="006E6C80">
      <w:pPr>
        <w:ind w:firstLine="0"/>
      </w:pPr>
    </w:p>
    <w:p w14:paraId="17337FFB" w14:textId="77777777" w:rsidR="00CC0FA9" w:rsidRDefault="00CC0FA9" w:rsidP="00CC0FA9">
      <w:pPr>
        <w:pStyle w:val="Heading2"/>
      </w:pPr>
      <w:r w:rsidRPr="00CC0FA9">
        <w:t>Dynamical System Representation</w:t>
      </w:r>
    </w:p>
    <w:p w14:paraId="7F97C239" w14:textId="3BA94146" w:rsidR="00CC0FA9" w:rsidRDefault="00CC0FA9" w:rsidP="00CC0FA9">
      <w:r w:rsidRPr="00CC0FA9">
        <w:t xml:space="preserve">Consider a dynamical system described by a set of state variables </w:t>
      </w:r>
      <w:r w:rsidR="00035376" w:rsidRPr="00E25C0A">
        <w:rPr>
          <w:position w:val="-14"/>
        </w:rPr>
        <w:object w:dxaOrig="480" w:dyaOrig="400" w14:anchorId="093DF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1pt" o:ole="">
            <v:imagedata r:id="rId9" o:title=""/>
          </v:shape>
          <o:OLEObject Type="Embed" ProgID="Equation.DSMT4" ShapeID="_x0000_i1025" DrawAspect="Content" ObjectID="_1755291917" r:id="rId10"/>
        </w:object>
      </w:r>
      <w:r w:rsidRPr="00CC0FA9">
        <w:t xml:space="preserve">, which evolve over time </w:t>
      </w:r>
      <w:r w:rsidR="00E25C0A" w:rsidRPr="00E25C0A">
        <w:rPr>
          <w:position w:val="-6"/>
        </w:rPr>
        <w:object w:dxaOrig="139" w:dyaOrig="240" w14:anchorId="3E4425DB">
          <v:shape id="_x0000_i1026" type="#_x0000_t75" style="width:6.9pt;height:12pt" o:ole="">
            <v:imagedata r:id="rId11" o:title=""/>
          </v:shape>
          <o:OLEObject Type="Embed" ProgID="Equation.DSMT4" ShapeID="_x0000_i1026" DrawAspect="Content" ObjectID="_1755291918" r:id="rId12"/>
        </w:object>
      </w:r>
      <w:r w:rsidRPr="00CC0FA9">
        <w:t>. Mathematically, we can represent this as:</w:t>
      </w:r>
    </w:p>
    <w:p w14:paraId="4A53C93D" w14:textId="47C59FFB" w:rsidR="00CC0FA9" w:rsidRPr="009A0164" w:rsidRDefault="00CC0FA9" w:rsidP="00CC0FA9">
      <w:pPr>
        <w:pStyle w:val="MTDisplayEquation"/>
      </w:pPr>
      <w:r>
        <w:tab/>
      </w:r>
      <w:bookmarkStart w:id="5" w:name="MTBlankEqn"/>
      <w:r w:rsidR="00E25C0A" w:rsidRPr="00E25C0A">
        <w:rPr>
          <w:position w:val="-24"/>
        </w:rPr>
        <w:object w:dxaOrig="1260" w:dyaOrig="620" w14:anchorId="212D4017">
          <v:shape id="_x0000_i1027" type="#_x0000_t75" style="width:63pt;height:30.9pt" o:ole="">
            <v:imagedata r:id="rId13" o:title=""/>
          </v:shape>
          <o:OLEObject Type="Embed" ProgID="Equation.DSMT4" ShapeID="_x0000_i1027" DrawAspect="Content" ObjectID="_1755291919" r:id="rId14"/>
        </w:object>
      </w:r>
      <w:bookmarkEnd w:id="5"/>
      <w:r w:rsidRPr="009A0164">
        <w:tab/>
        <w:t>(1)</w:t>
      </w:r>
    </w:p>
    <w:p w14:paraId="00BAA691" w14:textId="77777777" w:rsidR="00CC0FA9" w:rsidRPr="00CC0FA9" w:rsidRDefault="00CC0FA9" w:rsidP="00CC0FA9"/>
    <w:p w14:paraId="1AE5F023" w14:textId="759BB5F8" w:rsidR="00CC0FA9" w:rsidRPr="00CC0FA9" w:rsidRDefault="00035376" w:rsidP="00CC0FA9">
      <w:proofErr w:type="gramStart"/>
      <w:r>
        <w:t>where</w:t>
      </w:r>
      <w:proofErr w:type="gramEnd"/>
    </w:p>
    <w:p w14:paraId="36387303" w14:textId="56D12CB1" w:rsidR="00C073AD" w:rsidRPr="00CC0FA9" w:rsidRDefault="00E25C0A" w:rsidP="00C073AD">
      <w:pPr>
        <w:numPr>
          <w:ilvl w:val="0"/>
          <w:numId w:val="9"/>
        </w:numPr>
      </w:pPr>
      <w:r w:rsidRPr="00E25C0A">
        <w:rPr>
          <w:position w:val="-6"/>
        </w:rPr>
        <w:object w:dxaOrig="200" w:dyaOrig="220" w14:anchorId="64E27A1E">
          <v:shape id="_x0000_i1028" type="#_x0000_t75" style="width:9.9pt;height:11.1pt" o:ole="">
            <v:imagedata r:id="rId15" o:title=""/>
          </v:shape>
          <o:OLEObject Type="Embed" ProgID="Equation.DSMT4" ShapeID="_x0000_i1028" DrawAspect="Content" ObjectID="_1755291920" r:id="rId16"/>
        </w:object>
      </w:r>
      <w:r w:rsidR="00C073AD">
        <w:t xml:space="preserve"> is the state vector dimension.</w:t>
      </w:r>
    </w:p>
    <w:p w14:paraId="023A208C" w14:textId="6784A6BF" w:rsidR="00CC0FA9" w:rsidRDefault="00E25C0A" w:rsidP="00CC0FA9">
      <w:pPr>
        <w:numPr>
          <w:ilvl w:val="0"/>
          <w:numId w:val="9"/>
        </w:numPr>
      </w:pPr>
      <w:r w:rsidRPr="00025957">
        <w:rPr>
          <w:position w:val="-4"/>
        </w:rPr>
        <w:object w:dxaOrig="680" w:dyaOrig="300" w14:anchorId="60ACBDF9">
          <v:shape id="_x0000_i1029" type="#_x0000_t75" style="width:33.9pt;height:15pt" o:ole="">
            <v:imagedata r:id="rId17" o:title=""/>
          </v:shape>
          <o:OLEObject Type="Embed" ProgID="Equation.DSMT4" ShapeID="_x0000_i1029" DrawAspect="Content" ObjectID="_1755291921" r:id="rId18"/>
        </w:object>
      </w:r>
      <w:r w:rsidR="00CC0FA9" w:rsidRPr="00CC0FA9">
        <w:t xml:space="preserve"> is the state vector representing the system's state variables.</w:t>
      </w:r>
    </w:p>
    <w:p w14:paraId="0AFF4652" w14:textId="0799EB85" w:rsidR="00CC0FA9" w:rsidRPr="00CC0FA9" w:rsidRDefault="00E25C0A" w:rsidP="00CC0FA9">
      <w:pPr>
        <w:numPr>
          <w:ilvl w:val="0"/>
          <w:numId w:val="9"/>
        </w:numPr>
      </w:pPr>
      <w:r w:rsidRPr="00E25C0A">
        <w:rPr>
          <w:position w:val="-6"/>
        </w:rPr>
        <w:object w:dxaOrig="639" w:dyaOrig="320" w14:anchorId="36A731A3">
          <v:shape id="_x0000_i1030" type="#_x0000_t75" style="width:32.1pt;height:15.9pt" o:ole="">
            <v:imagedata r:id="rId19" o:title=""/>
          </v:shape>
          <o:OLEObject Type="Embed" ProgID="Equation.DSMT4" ShapeID="_x0000_i1030" DrawAspect="Content" ObjectID="_1755291922" r:id="rId20"/>
        </w:object>
      </w:r>
      <w:r w:rsidR="00CC0FA9" w:rsidRPr="00CC0FA9">
        <w:t xml:space="preserve"> is time.</w:t>
      </w:r>
    </w:p>
    <w:p w14:paraId="7E3978C0" w14:textId="594F46AC" w:rsidR="00CC0FA9" w:rsidRPr="00CC0FA9" w:rsidRDefault="00E25C0A" w:rsidP="00CC0FA9">
      <w:pPr>
        <w:numPr>
          <w:ilvl w:val="0"/>
          <w:numId w:val="9"/>
        </w:numPr>
      </w:pPr>
      <w:r w:rsidRPr="00E25C0A">
        <w:rPr>
          <w:position w:val="-14"/>
        </w:rPr>
        <w:object w:dxaOrig="1600" w:dyaOrig="400" w14:anchorId="2D8428C7">
          <v:shape id="_x0000_i1031" type="#_x0000_t75" style="width:79.8pt;height:20.1pt" o:ole="">
            <v:imagedata r:id="rId21" o:title=""/>
          </v:shape>
          <o:OLEObject Type="Embed" ProgID="Equation.DSMT4" ShapeID="_x0000_i1031" DrawAspect="Content" ObjectID="_1755291923" r:id="rId22"/>
        </w:object>
      </w:r>
      <w:r w:rsidR="00CC0FA9" w:rsidRPr="00CC0FA9">
        <w:t xml:space="preserve"> is a vector-valued function describing how the state variables change over time.</w:t>
      </w:r>
    </w:p>
    <w:p w14:paraId="52BDD82A" w14:textId="77777777" w:rsidR="00CC0FA9" w:rsidRDefault="00CC0FA9" w:rsidP="001F7CE9"/>
    <w:p w14:paraId="360AE015" w14:textId="77777777" w:rsidR="006E6C80" w:rsidRDefault="006E6C80" w:rsidP="006E6C80">
      <w:pPr>
        <w:pStyle w:val="Heading2"/>
      </w:pPr>
      <w:r w:rsidRPr="006E6C80">
        <w:t>Koopman Operator Transformation</w:t>
      </w:r>
    </w:p>
    <w:p w14:paraId="3C5E057E" w14:textId="24ABF325" w:rsidR="006E6C80" w:rsidRDefault="006E6C80" w:rsidP="006E6C80">
      <w:r w:rsidRPr="006E6C80">
        <w:t xml:space="preserve"> The Koopman operator, denoted as </w:t>
      </w:r>
      <w:r w:rsidR="00E25C0A" w:rsidRPr="00E25C0A">
        <w:rPr>
          <w:position w:val="-6"/>
        </w:rPr>
        <w:object w:dxaOrig="260" w:dyaOrig="279" w14:anchorId="5F132D7F">
          <v:shape id="_x0000_i1032" type="#_x0000_t75" style="width:12.9pt;height:14.1pt" o:ole="">
            <v:imagedata r:id="rId23" o:title=""/>
          </v:shape>
          <o:OLEObject Type="Embed" ProgID="Equation.DSMT4" ShapeID="_x0000_i1032" DrawAspect="Content" ObjectID="_1755291924" r:id="rId24"/>
        </w:object>
      </w:r>
      <w:r w:rsidRPr="006E6C80">
        <w:t xml:space="preserve">, is an infinite-dimensional linear operator that acts on observables or functions of the state variables. Let </w:t>
      </w:r>
      <w:r w:rsidR="00E25C0A" w:rsidRPr="00E25C0A">
        <w:rPr>
          <w:position w:val="-14"/>
        </w:rPr>
        <w:object w:dxaOrig="560" w:dyaOrig="400" w14:anchorId="2FA4F67A">
          <v:shape id="_x0000_i1033" type="#_x0000_t75" style="width:27.9pt;height:20.1pt" o:ole="">
            <v:imagedata r:id="rId25" o:title=""/>
          </v:shape>
          <o:OLEObject Type="Embed" ProgID="Equation.DSMT4" ShapeID="_x0000_i1033" DrawAspect="Content" ObjectID="_1755291925" r:id="rId26"/>
        </w:object>
      </w:r>
      <w:r w:rsidRPr="006E6C80">
        <w:t xml:space="preserve"> be such an observable. The Koopman operator maps this observable from the state space to a higher-dimensional space:</w:t>
      </w:r>
    </w:p>
    <w:p w14:paraId="29D8EEE0" w14:textId="7A107C4F" w:rsidR="006E6C80" w:rsidRPr="009A0164" w:rsidRDefault="006E6C80" w:rsidP="006E6C80">
      <w:pPr>
        <w:pStyle w:val="MTDisplayEquation"/>
      </w:pPr>
      <w:r>
        <w:tab/>
      </w:r>
      <w:r w:rsidR="00E25C0A" w:rsidRPr="00E25C0A">
        <w:rPr>
          <w:position w:val="-16"/>
        </w:rPr>
        <w:object w:dxaOrig="1840" w:dyaOrig="440" w14:anchorId="7B133D5B">
          <v:shape id="_x0000_i1034" type="#_x0000_t75" style="width:92.1pt;height:21.9pt" o:ole="">
            <v:imagedata r:id="rId27" o:title=""/>
          </v:shape>
          <o:OLEObject Type="Embed" ProgID="Equation.DSMT4" ShapeID="_x0000_i1034" DrawAspect="Content" ObjectID="_1755291926" r:id="rId28"/>
        </w:object>
      </w:r>
      <w:r w:rsidR="00E25C0A" w:rsidRPr="00E25C0A">
        <w:rPr>
          <w:position w:val="-6"/>
        </w:rPr>
        <w:object w:dxaOrig="100" w:dyaOrig="100" w14:anchorId="6D9B1947">
          <v:shape id="_x0000_i1035" type="#_x0000_t75" style="width:5.1pt;height:5.1pt" o:ole="">
            <v:imagedata r:id="rId29" o:title=""/>
          </v:shape>
          <o:OLEObject Type="Embed" ProgID="Equation.DSMT4" ShapeID="_x0000_i1035" DrawAspect="Content" ObjectID="_1755291927" r:id="rId30"/>
        </w:object>
      </w:r>
      <w:r w:rsidRPr="009A0164">
        <w:tab/>
        <w:t>(</w:t>
      </w:r>
      <w:r>
        <w:t>2</w:t>
      </w:r>
      <w:r w:rsidRPr="009A0164">
        <w:t>)</w:t>
      </w:r>
    </w:p>
    <w:p w14:paraId="3215DC37" w14:textId="77777777" w:rsidR="006E6C80" w:rsidRPr="006E6C80" w:rsidRDefault="006E6C80" w:rsidP="006E6C80"/>
    <w:p w14:paraId="33A5CF17" w14:textId="3A389DA7" w:rsidR="006E6C80" w:rsidRPr="006E6C80" w:rsidRDefault="00C35177" w:rsidP="00C35177">
      <w:r w:rsidRPr="00CC0FA9">
        <w:t>Where:</w:t>
      </w:r>
    </w:p>
    <w:p w14:paraId="0E791E24" w14:textId="2EECA4C6" w:rsidR="00C073AD" w:rsidRDefault="00E25C0A" w:rsidP="00C073AD">
      <w:pPr>
        <w:numPr>
          <w:ilvl w:val="0"/>
          <w:numId w:val="11"/>
        </w:numPr>
      </w:pPr>
      <w:r w:rsidRPr="00E25C0A">
        <w:rPr>
          <w:position w:val="-6"/>
        </w:rPr>
        <w:object w:dxaOrig="260" w:dyaOrig="220" w14:anchorId="1BC7F1C0">
          <v:shape id="_x0000_i1036" type="#_x0000_t75" style="width:12.9pt;height:11.1pt" o:ole="">
            <v:imagedata r:id="rId31" o:title=""/>
          </v:shape>
          <o:OLEObject Type="Embed" ProgID="Equation.DSMT4" ShapeID="_x0000_i1036" DrawAspect="Content" ObjectID="_1755291928" r:id="rId32"/>
        </w:object>
      </w:r>
      <w:r w:rsidR="00C073AD">
        <w:t xml:space="preserve"> supposed to be infini</w:t>
      </w:r>
      <w:r w:rsidR="00035376">
        <w:t>te</w:t>
      </w:r>
      <w:r w:rsidR="00C073AD">
        <w:t>-dimensional but in numerical approximation a value will be assigned.</w:t>
      </w:r>
    </w:p>
    <w:p w14:paraId="7B067B98" w14:textId="3DF8957E" w:rsidR="006E6C80" w:rsidRPr="006E6C80" w:rsidRDefault="00E25C0A" w:rsidP="006E6C80">
      <w:pPr>
        <w:numPr>
          <w:ilvl w:val="0"/>
          <w:numId w:val="10"/>
        </w:numPr>
      </w:pPr>
      <w:r w:rsidRPr="00E25C0A">
        <w:rPr>
          <w:position w:val="-14"/>
        </w:rPr>
        <w:object w:dxaOrig="1579" w:dyaOrig="400" w14:anchorId="2317DA36">
          <v:shape id="_x0000_i1037" type="#_x0000_t75" style="width:78.9pt;height:20.1pt" o:ole="">
            <v:imagedata r:id="rId33" o:title=""/>
          </v:shape>
          <o:OLEObject Type="Embed" ProgID="Equation.DSMT4" ShapeID="_x0000_i1037" DrawAspect="Content" ObjectID="_1755291929" r:id="rId34"/>
        </w:object>
      </w:r>
      <w:r w:rsidR="006E6C80" w:rsidRPr="006E6C80">
        <w:t xml:space="preserve"> is the Koopman operator</w:t>
      </w:r>
      <w:r w:rsidR="00651778">
        <w:t xml:space="preserve"> Generator</w:t>
      </w:r>
      <w:r w:rsidR="006E6C80" w:rsidRPr="006E6C80">
        <w:t>.</w:t>
      </w:r>
    </w:p>
    <w:p w14:paraId="42C0790B" w14:textId="236FD65C" w:rsidR="006E6C80" w:rsidRPr="006E6C80" w:rsidRDefault="00E25C0A" w:rsidP="006E6C80">
      <w:pPr>
        <w:numPr>
          <w:ilvl w:val="0"/>
          <w:numId w:val="10"/>
        </w:numPr>
      </w:pPr>
      <w:r w:rsidRPr="00E25C0A">
        <w:rPr>
          <w:position w:val="-14"/>
        </w:rPr>
        <w:object w:dxaOrig="1600" w:dyaOrig="400" w14:anchorId="26148FE2">
          <v:shape id="_x0000_i1038" type="#_x0000_t75" style="width:79.8pt;height:20.1pt" o:ole="">
            <v:imagedata r:id="rId35" o:title=""/>
          </v:shape>
          <o:OLEObject Type="Embed" ProgID="Equation.DSMT4" ShapeID="_x0000_i1038" DrawAspect="Content" ObjectID="_1755291930" r:id="rId36"/>
        </w:object>
      </w:r>
      <w:r w:rsidR="006E6C80" w:rsidRPr="006E6C80">
        <w:t xml:space="preserve"> is an observable or function defined on the state space.</w:t>
      </w:r>
    </w:p>
    <w:p w14:paraId="6CF07A87" w14:textId="4B161635" w:rsidR="006E6C80" w:rsidRPr="006E6C80" w:rsidRDefault="00E25C0A" w:rsidP="00C17BBC">
      <w:pPr>
        <w:numPr>
          <w:ilvl w:val="0"/>
          <w:numId w:val="10"/>
        </w:numPr>
      </w:pPr>
      <w:r w:rsidRPr="00E25C0A">
        <w:rPr>
          <w:position w:val="-16"/>
        </w:rPr>
        <w:object w:dxaOrig="940" w:dyaOrig="440" w14:anchorId="5E346B32">
          <v:shape id="_x0000_i1039" type="#_x0000_t75" style="width:47.1pt;height:21.9pt" o:ole="">
            <v:imagedata r:id="rId37" o:title=""/>
          </v:shape>
          <o:OLEObject Type="Embed" ProgID="Equation.DSMT4" ShapeID="_x0000_i1039" DrawAspect="Content" ObjectID="_1755291931" r:id="rId38"/>
        </w:object>
      </w:r>
      <w:r w:rsidR="006E6C80" w:rsidRPr="006E6C80">
        <w:t xml:space="preserve"> represents the observable after the system evolves according to </w:t>
      </w:r>
      <w:r w:rsidRPr="00E25C0A">
        <w:rPr>
          <w:position w:val="-14"/>
        </w:rPr>
        <w:object w:dxaOrig="580" w:dyaOrig="400" w14:anchorId="2A3D10AF">
          <v:shape id="_x0000_i1040" type="#_x0000_t75" style="width:29.1pt;height:20.1pt" o:ole="">
            <v:imagedata r:id="rId39" o:title=""/>
          </v:shape>
          <o:OLEObject Type="Embed" ProgID="Equation.DSMT4" ShapeID="_x0000_i1040" DrawAspect="Content" ObjectID="_1755291932" r:id="rId40"/>
        </w:object>
      </w:r>
      <w:r w:rsidR="006E6C80" w:rsidRPr="006E6C80">
        <w:t>.</w:t>
      </w:r>
    </w:p>
    <w:p w14:paraId="76047881" w14:textId="77777777" w:rsidR="00333A2E" w:rsidRDefault="00333A2E" w:rsidP="0066005B"/>
    <w:p w14:paraId="54FE387C" w14:textId="77777777" w:rsidR="00F32913" w:rsidRDefault="00F32913" w:rsidP="00F32913">
      <w:pPr>
        <w:pStyle w:val="Heading2"/>
      </w:pPr>
      <w:r w:rsidRPr="00F32913">
        <w:t>Koopman Operator in Discrete Time</w:t>
      </w:r>
    </w:p>
    <w:p w14:paraId="758578E4" w14:textId="55785770" w:rsidR="00F32913" w:rsidRDefault="00F32913" w:rsidP="00035376">
      <w:pPr>
        <w:spacing w:before="100" w:beforeAutospacing="1" w:after="100" w:afterAutospacing="1"/>
        <w:ind w:firstLine="0"/>
        <w:jc w:val="left"/>
      </w:pPr>
      <w:r w:rsidRPr="00F32913">
        <w:t>In discrete-time dynamical systems</w:t>
      </w:r>
      <w:r w:rsidR="00035376">
        <w:t xml:space="preserve">, </w:t>
      </w:r>
      <w:r w:rsidRPr="00F32913">
        <w:t xml:space="preserve">the Koopman operator is applied at discrete time steps. </w:t>
      </w:r>
      <w:r w:rsidR="00035376">
        <w:t>For these systems Equation (2) may be represented as:</w:t>
      </w:r>
    </w:p>
    <w:p w14:paraId="35B03264" w14:textId="220DB75B" w:rsidR="00F32913" w:rsidRPr="009A0164" w:rsidRDefault="00F32913" w:rsidP="00F32913">
      <w:pPr>
        <w:pStyle w:val="MTDisplayEquation"/>
      </w:pPr>
      <w:r>
        <w:tab/>
      </w:r>
      <w:r w:rsidR="00E25C0A" w:rsidRPr="00E25C0A">
        <w:rPr>
          <w:position w:val="-14"/>
        </w:rPr>
        <w:object w:dxaOrig="1800" w:dyaOrig="400" w14:anchorId="2C724CF4">
          <v:shape id="_x0000_i1041" type="#_x0000_t75" style="width:90pt;height:20.1pt" o:ole="">
            <v:imagedata r:id="rId41" o:title=""/>
          </v:shape>
          <o:OLEObject Type="Embed" ProgID="Equation.DSMT4" ShapeID="_x0000_i1041" DrawAspect="Content" ObjectID="_1755291933" r:id="rId42"/>
        </w:object>
      </w:r>
      <w:r w:rsidR="00E25C0A" w:rsidRPr="00E25C0A">
        <w:rPr>
          <w:position w:val="-6"/>
        </w:rPr>
        <w:object w:dxaOrig="100" w:dyaOrig="100" w14:anchorId="556E00A1">
          <v:shape id="_x0000_i1042" type="#_x0000_t75" style="width:5.1pt;height:5.1pt" o:ole="">
            <v:imagedata r:id="rId29" o:title=""/>
          </v:shape>
          <o:OLEObject Type="Embed" ProgID="Equation.DSMT4" ShapeID="_x0000_i1042" DrawAspect="Content" ObjectID="_1755291934" r:id="rId43"/>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147B6A2E" w:rsidR="00F32913" w:rsidRPr="00F32913" w:rsidRDefault="00E25C0A" w:rsidP="00F32913">
      <w:pPr>
        <w:numPr>
          <w:ilvl w:val="0"/>
          <w:numId w:val="12"/>
        </w:numPr>
        <w:spacing w:before="100" w:beforeAutospacing="1" w:after="100" w:afterAutospacing="1"/>
        <w:jc w:val="left"/>
      </w:pPr>
      <w:r w:rsidRPr="00E25C0A">
        <w:rPr>
          <w:position w:val="-12"/>
        </w:rPr>
        <w:object w:dxaOrig="279" w:dyaOrig="360" w14:anchorId="3EFE2ECC">
          <v:shape id="_x0000_i1043" type="#_x0000_t75" style="width:14.1pt;height:18pt" o:ole="">
            <v:imagedata r:id="rId44" o:title=""/>
          </v:shape>
          <o:OLEObject Type="Embed" ProgID="Equation.DSMT4" ShapeID="_x0000_i1043" DrawAspect="Content" ObjectID="_1755291935" r:id="rId45"/>
        </w:object>
      </w:r>
      <w:r w:rsidR="00F32913" w:rsidRPr="00F32913">
        <w:t xml:space="preserve">​ represents the state of the system at time </w:t>
      </w:r>
      <w:r w:rsidRPr="00E25C0A">
        <w:rPr>
          <w:position w:val="-6"/>
        </w:rPr>
        <w:object w:dxaOrig="200" w:dyaOrig="279" w14:anchorId="5E467E4B">
          <v:shape id="_x0000_i1044" type="#_x0000_t75" style="width:9.9pt;height:14.1pt" o:ole="">
            <v:imagedata r:id="rId46" o:title=""/>
          </v:shape>
          <o:OLEObject Type="Embed" ProgID="Equation.DSMT4" ShapeID="_x0000_i1044" DrawAspect="Content" ObjectID="_1755291936" r:id="rId47"/>
        </w:object>
      </w:r>
      <w:r w:rsidR="00F32913" w:rsidRPr="00F32913">
        <w:t>.</w:t>
      </w:r>
    </w:p>
    <w:p w14:paraId="2B08A0EB" w14:textId="3D5FD3F1" w:rsidR="00F32913" w:rsidRDefault="00E25C0A" w:rsidP="00F32913">
      <w:pPr>
        <w:numPr>
          <w:ilvl w:val="0"/>
          <w:numId w:val="12"/>
        </w:numPr>
        <w:spacing w:before="100" w:beforeAutospacing="1" w:after="100" w:afterAutospacing="1"/>
        <w:jc w:val="left"/>
      </w:pPr>
      <w:r w:rsidRPr="00E25C0A">
        <w:rPr>
          <w:position w:val="-12"/>
        </w:rPr>
        <w:object w:dxaOrig="420" w:dyaOrig="360" w14:anchorId="35275015">
          <v:shape id="_x0000_i1045" type="#_x0000_t75" style="width:21pt;height:18pt" o:ole="">
            <v:imagedata r:id="rId48" o:title=""/>
          </v:shape>
          <o:OLEObject Type="Embed" ProgID="Equation.DSMT4" ShapeID="_x0000_i1045" DrawAspect="Content" ObjectID="_1755291937" r:id="rId49"/>
        </w:object>
      </w:r>
      <w:r w:rsidR="00F32913" w:rsidRPr="00F32913">
        <w:t xml:space="preserve">​ represents the state of the system at the next time step </w:t>
      </w:r>
      <w:r w:rsidRPr="00E25C0A">
        <w:rPr>
          <w:position w:val="-6"/>
        </w:rPr>
        <w:object w:dxaOrig="499" w:dyaOrig="279" w14:anchorId="13FE7E5D">
          <v:shape id="_x0000_i1046" type="#_x0000_t75" style="width:24.9pt;height:14.1pt" o:ole="">
            <v:imagedata r:id="rId50" o:title=""/>
          </v:shape>
          <o:OLEObject Type="Embed" ProgID="Equation.DSMT4" ShapeID="_x0000_i1046" DrawAspect="Content" ObjectID="_1755291938" r:id="rId51"/>
        </w:object>
      </w:r>
      <w:r w:rsidR="00F32913" w:rsidRPr="00F32913">
        <w:t>.</w:t>
      </w:r>
    </w:p>
    <w:p w14:paraId="5C3124C2" w14:textId="77777777" w:rsidR="00CA5C00" w:rsidRDefault="00CA5C00" w:rsidP="00CA5C00">
      <w:pPr>
        <w:keepNext/>
        <w:jc w:val="center"/>
      </w:pPr>
      <w:r>
        <w:rPr>
          <w:noProof/>
          <w:lang w:val="en-GB" w:eastAsia="en-GB"/>
        </w:rPr>
        <w:lastRenderedPageBreak/>
        <w:drawing>
          <wp:inline distT="0" distB="0" distL="0" distR="0" wp14:anchorId="06BE539C" wp14:editId="4E9A2DBC">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645C0F4D" w14:textId="0D573E4B" w:rsidR="00CA5C00" w:rsidRDefault="00CA5C00" w:rsidP="00CA5C00">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9E04CC">
        <w:rPr>
          <w:noProof/>
        </w:rPr>
        <w:t>1</w:t>
      </w:r>
      <w:r>
        <w:fldChar w:fldCharType="end"/>
      </w:r>
      <w:bookmarkEnd w:id="6"/>
      <w:r>
        <w:t>. Koopman Operator Evolution and a discrete dynamical system</w:t>
      </w:r>
      <w:bookmarkEnd w:id="7"/>
    </w:p>
    <w:p w14:paraId="3AC3DB3C" w14:textId="1D1A9052" w:rsidR="00CA5C00" w:rsidRDefault="00CA5C00" w:rsidP="00CA5C00">
      <w:r>
        <w:t xml:space="preserve">In </w:t>
      </w:r>
      <w:r>
        <w:fldChar w:fldCharType="begin"/>
      </w:r>
      <w:r>
        <w:instrText xml:space="preserve"> REF _Ref144650815 \h </w:instrText>
      </w:r>
      <w:r>
        <w:fldChar w:fldCharType="separate"/>
      </w:r>
      <w:r w:rsidR="004D603C">
        <w:t xml:space="preserve">Figure </w:t>
      </w:r>
      <w:r w:rsidR="004D603C">
        <w:rPr>
          <w:noProof/>
        </w:rPr>
        <w:t>1</w:t>
      </w:r>
      <w:r>
        <w:fldChar w:fldCharType="end"/>
      </w:r>
      <w:r>
        <w:t xml:space="preserve">. </w:t>
      </w:r>
      <w:r w:rsidRPr="00333A2E">
        <w:t>an important relationship becomes apparent: the transformation of data</w:t>
      </w:r>
      <w:r>
        <w:t xml:space="preserve"> </w:t>
      </w:r>
      <w:r w:rsidRPr="00A43764">
        <w:rPr>
          <w:position w:val="-12"/>
        </w:rPr>
        <w:object w:dxaOrig="240" w:dyaOrig="360" w14:anchorId="27E0468A">
          <v:shape id="_x0000_i1047" type="#_x0000_t75" style="width:12pt;height:18pt" o:ole="">
            <v:imagedata r:id="rId53" o:title=""/>
          </v:shape>
          <o:OLEObject Type="Embed" ProgID="Equation.DSMT4" ShapeID="_x0000_i1047" DrawAspect="Content" ObjectID="_1755291939" r:id="rId54"/>
        </w:object>
      </w:r>
      <w:r>
        <w:t xml:space="preserve"> </w:t>
      </w:r>
      <w:r w:rsidRPr="00333A2E">
        <w:t>from its low-dimensional representation in Euclidean space to an infinite-dimensional Hilbert space is facilitated through the utilization of Koopman observables</w:t>
      </w:r>
      <w:r>
        <w:t xml:space="preserve"> </w:t>
      </w:r>
      <w:r w:rsidRPr="00A43764">
        <w:rPr>
          <w:position w:val="-14"/>
        </w:rPr>
        <w:object w:dxaOrig="620" w:dyaOrig="400" w14:anchorId="61FEF4B3">
          <v:shape id="_x0000_i1048" type="#_x0000_t75" style="width:30.9pt;height:20.1pt" o:ole="">
            <v:imagedata r:id="rId55" o:title=""/>
          </v:shape>
          <o:OLEObject Type="Embed" ProgID="Equation.DSMT4" ShapeID="_x0000_i1048" DrawAspect="Content" ObjectID="_1755291940" r:id="rId56"/>
        </w:object>
      </w:r>
      <w:r w:rsidRPr="00333A2E">
        <w:t>. Leveraging this</w:t>
      </w:r>
      <w:r>
        <w:t xml:space="preserve"> </w:t>
      </w:r>
      <w:r w:rsidRPr="00333A2E">
        <w:t>Koopman transformation allows for the mapping of</w:t>
      </w:r>
      <w:r>
        <w:t xml:space="preserve"> </w:t>
      </w:r>
      <w:r w:rsidRPr="00A43764">
        <w:rPr>
          <w:position w:val="-12"/>
        </w:rPr>
        <w:object w:dxaOrig="260" w:dyaOrig="360" w14:anchorId="0CFE50D5">
          <v:shape id="_x0000_i1049" type="#_x0000_t75" style="width:12.9pt;height:18pt" o:ole="">
            <v:imagedata r:id="rId57" o:title=""/>
          </v:shape>
          <o:OLEObject Type="Embed" ProgID="Equation.DSMT4" ShapeID="_x0000_i1049" DrawAspect="Content" ObjectID="_1755291941" r:id="rId58"/>
        </w:object>
      </w:r>
      <w:r>
        <w:t xml:space="preserve"> </w:t>
      </w:r>
      <w:proofErr w:type="spellStart"/>
      <w:r>
        <w:t>to</w:t>
      </w:r>
      <w:proofErr w:type="spellEnd"/>
      <w:r>
        <w:t xml:space="preserve"> </w:t>
      </w:r>
      <w:r w:rsidRPr="00A43764">
        <w:rPr>
          <w:position w:val="-12"/>
        </w:rPr>
        <w:object w:dxaOrig="400" w:dyaOrig="360" w14:anchorId="136FB66D">
          <v:shape id="_x0000_i1050" type="#_x0000_t75" style="width:20.1pt;height:18pt" o:ole="">
            <v:imagedata r:id="rId59" o:title=""/>
          </v:shape>
          <o:OLEObject Type="Embed" ProgID="Equation.DSMT4" ShapeID="_x0000_i1050" DrawAspect="Content" ObjectID="_1755291942" r:id="rId60"/>
        </w:object>
      </w:r>
      <w:r>
        <w:t xml:space="preserve"> </w:t>
      </w:r>
      <w:r w:rsidRPr="00333A2E">
        <w:t xml:space="preserve">via a linear matrix transformation. Furthermore, employing the inverse Koopman observable mapping </w:t>
      </w:r>
      <w:r w:rsidRPr="00A43764">
        <w:rPr>
          <w:position w:val="-14"/>
        </w:rPr>
        <w:object w:dxaOrig="940" w:dyaOrig="400" w14:anchorId="3FB62C2B">
          <v:shape id="_x0000_i1051" type="#_x0000_t75" style="width:47.1pt;height:20.1pt" o:ole="">
            <v:imagedata r:id="rId61" o:title=""/>
          </v:shape>
          <o:OLEObject Type="Embed" ProgID="Equation.DSMT4" ShapeID="_x0000_i1051" DrawAspect="Content" ObjectID="_1755291943" r:id="rId62"/>
        </w:object>
      </w:r>
      <w:r>
        <w:t xml:space="preserve"> </w:t>
      </w:r>
      <w:r w:rsidRPr="00333A2E">
        <w:t>enables the derivation of</w:t>
      </w:r>
      <w:r>
        <w:t xml:space="preserve"> </w:t>
      </w:r>
      <w:r w:rsidRPr="00A43764">
        <w:rPr>
          <w:position w:val="-12"/>
        </w:rPr>
        <w:object w:dxaOrig="380" w:dyaOrig="360" w14:anchorId="4AC94CC8">
          <v:shape id="_x0000_i1052" type="#_x0000_t75" style="width:18.9pt;height:18pt" o:ole="">
            <v:imagedata r:id="rId63" o:title=""/>
          </v:shape>
          <o:OLEObject Type="Embed" ProgID="Equation.DSMT4" ShapeID="_x0000_i1052" DrawAspect="Content" ObjectID="_1755291944" r:id="rId64"/>
        </w:object>
      </w:r>
      <w:r>
        <w:t xml:space="preserve">. With help of Koopman operator </w:t>
      </w:r>
      <w:r w:rsidRPr="00A43764">
        <w:rPr>
          <w:position w:val="-16"/>
        </w:rPr>
        <w:object w:dxaOrig="2880" w:dyaOrig="440" w14:anchorId="2793625C">
          <v:shape id="_x0000_i1053" type="#_x0000_t75" style="width:2in;height:21.9pt" o:ole="">
            <v:imagedata r:id="rId65" o:title=""/>
          </v:shape>
          <o:OLEObject Type="Embed" ProgID="Equation.DSMT4" ShapeID="_x0000_i1053" DrawAspect="Content" ObjectID="_1755291945" r:id="rId66"/>
        </w:object>
      </w:r>
      <w:r>
        <w:t xml:space="preserve"> .</w:t>
      </w:r>
    </w:p>
    <w:p w14:paraId="08D85BAC" w14:textId="7ED83FE7" w:rsidR="00032FED" w:rsidRPr="009A0164" w:rsidRDefault="00B2394D" w:rsidP="00032FED">
      <w:pPr>
        <w:pStyle w:val="Heading1"/>
      </w:pPr>
      <w:r w:rsidRPr="00B2394D">
        <w:t>Coupling Koopman Operators with Deep Neural Networks</w:t>
      </w:r>
    </w:p>
    <w:p w14:paraId="375793AB" w14:textId="5292EE3F" w:rsidR="00ED3A06" w:rsidRDefault="00ED3A06" w:rsidP="00ED3A06">
      <w:r>
        <w:t>Deep neural networks have showcased remarkable abilities in approximating intricate functions and mastering complex patterns from data. One of the key challenges encountered in the realm of Koopman Operators is the identification of suitable observable functions. In methods such as DMD</w:t>
      </w:r>
      <w:r w:rsidR="00F72686">
        <w:t xml:space="preserve"> </w:t>
      </w:r>
      <w:r w:rsidR="00F72686">
        <w:fldChar w:fldCharType="begin" w:fldLock="1"/>
      </w:r>
      <w:r w:rsidR="00A75D6D">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850309" w:rsidRPr="00850309">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5C8E6A8" w14:textId="77777777" w:rsidR="00ED3A06" w:rsidRDefault="00ED3A06" w:rsidP="00ED3A06"/>
    <w:p w14:paraId="40439FE4" w14:textId="41C4E44E" w:rsidR="00ED3A06" w:rsidRDefault="00ED3A06" w:rsidP="00E1541F">
      <w:r>
        <w:t xml:space="preserve">In this study, we </w:t>
      </w:r>
      <w:r w:rsidR="00E1541F">
        <w:t>combine</w:t>
      </w:r>
      <w:r>
        <w:t xml:space="preserve"> a deep neural network with the Koopman operator, thereby generating a linearized representation of the Duffing oscillator. This neural network effectively learns the intricate relationship between system parameters and observed behaviors, facilitating efficient parameter estimation. Moreover, the neural network undergoes training to predict the future trajectory of the Duffing oscillator, thereby equipping us with a valuable tool for forecasting system behavior.</w:t>
      </w:r>
    </w:p>
    <w:p w14:paraId="6D5D53EB" w14:textId="202FB828"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77777777" w:rsidR="004D603C" w:rsidRDefault="004D603C" w:rsidP="004D603C">
      <w:r w:rsidRPr="007C0C20">
        <w:t>The Duffing oscillator is a dynamical system described by the following second-order differential equation:</w:t>
      </w:r>
    </w:p>
    <w:p w14:paraId="612E0F37" w14:textId="77777777" w:rsidR="004D603C" w:rsidRPr="007C0C20" w:rsidRDefault="004D603C" w:rsidP="004D603C">
      <w:pPr>
        <w:pStyle w:val="MTDisplayEquation"/>
      </w:pPr>
      <w:r>
        <w:tab/>
      </w:r>
      <w:r w:rsidRPr="007C0C20">
        <w:object w:dxaOrig="3400" w:dyaOrig="660" w14:anchorId="08185E3C">
          <v:shape id="_x0000_i1054" type="#_x0000_t75" style="width:170.4pt;height:33pt" o:ole="">
            <v:imagedata r:id="rId67" o:title=""/>
          </v:shape>
          <o:OLEObject Type="Embed" ProgID="Equation.DSMT4" ShapeID="_x0000_i1054" DrawAspect="Content" ObjectID="_1755291946" r:id="rId68"/>
        </w:object>
      </w:r>
      <w:r w:rsidRPr="009A0164">
        <w:tab/>
        <w:t>(</w:t>
      </w:r>
      <w:r>
        <w:t>5</w:t>
      </w:r>
      <w:r w:rsidRPr="009A0164">
        <w:t>)</w:t>
      </w:r>
    </w:p>
    <w:p w14:paraId="3F0A984F" w14:textId="77777777" w:rsidR="004D603C" w:rsidRPr="007C0C20" w:rsidRDefault="004D603C" w:rsidP="004D603C"/>
    <w:p w14:paraId="1481D4AF" w14:textId="77777777" w:rsidR="004D603C" w:rsidRPr="007C0C20" w:rsidRDefault="004D603C" w:rsidP="004D603C">
      <w:r w:rsidRPr="007C0C20">
        <w:t>Here:</w:t>
      </w:r>
    </w:p>
    <w:p w14:paraId="53C90A13" w14:textId="77777777" w:rsidR="004D603C" w:rsidRPr="007C0C20" w:rsidRDefault="004D603C" w:rsidP="004D603C">
      <w:pPr>
        <w:numPr>
          <w:ilvl w:val="0"/>
          <w:numId w:val="15"/>
        </w:numPr>
      </w:pPr>
      <w:r w:rsidRPr="007C0C20">
        <w:object w:dxaOrig="200" w:dyaOrig="220" w14:anchorId="29E3E643">
          <v:shape id="_x0000_i1055" type="#_x0000_t75" style="width:9.9pt;height:11.1pt" o:ole="">
            <v:imagedata r:id="rId69" o:title=""/>
          </v:shape>
          <o:OLEObject Type="Embed" ProgID="Equation.DSMT4" ShapeID="_x0000_i1055" DrawAspect="Content" ObjectID="_1755291947" r:id="rId70"/>
        </w:object>
      </w:r>
      <w:r w:rsidRPr="007C0C20">
        <w:t xml:space="preserve"> represents the displacement of the oscillator from its equilibrium position.</w:t>
      </w:r>
    </w:p>
    <w:p w14:paraId="62946633" w14:textId="77777777" w:rsidR="004D603C" w:rsidRPr="007C0C20" w:rsidRDefault="004D603C" w:rsidP="004D603C">
      <w:pPr>
        <w:numPr>
          <w:ilvl w:val="0"/>
          <w:numId w:val="15"/>
        </w:numPr>
      </w:pPr>
      <w:r w:rsidRPr="007C0C20">
        <w:object w:dxaOrig="220" w:dyaOrig="279" w14:anchorId="2705503D">
          <v:shape id="_x0000_i1056" type="#_x0000_t75" style="width:11.1pt;height:14.1pt" o:ole="">
            <v:imagedata r:id="rId71" o:title=""/>
          </v:shape>
          <o:OLEObject Type="Embed" ProgID="Equation.DSMT4" ShapeID="_x0000_i1056" DrawAspect="Content" ObjectID="_1755291948" r:id="rId72"/>
        </w:object>
      </w:r>
      <w:r w:rsidRPr="007C0C20">
        <w:t xml:space="preserve">  denotes the damping coefficient.</w:t>
      </w:r>
    </w:p>
    <w:p w14:paraId="7221908F" w14:textId="77777777" w:rsidR="004D603C" w:rsidRPr="007C0C20" w:rsidRDefault="004D603C" w:rsidP="004D603C">
      <w:pPr>
        <w:numPr>
          <w:ilvl w:val="0"/>
          <w:numId w:val="15"/>
        </w:numPr>
      </w:pPr>
      <w:r w:rsidRPr="007C0C20">
        <w:object w:dxaOrig="240" w:dyaOrig="220" w14:anchorId="11E3FAF8">
          <v:shape id="_x0000_i1057" type="#_x0000_t75" style="width:12pt;height:11.1pt" o:ole="">
            <v:imagedata r:id="rId73" o:title=""/>
          </v:shape>
          <o:OLEObject Type="Embed" ProgID="Equation.DSMT4" ShapeID="_x0000_i1057" DrawAspect="Content" ObjectID="_1755291949" r:id="rId74"/>
        </w:object>
      </w:r>
      <w:r w:rsidRPr="007C0C20">
        <w:t xml:space="preserve">  is the linear stiffness coefficient.</w:t>
      </w:r>
    </w:p>
    <w:p w14:paraId="0CB3BC95" w14:textId="77777777" w:rsidR="004D603C" w:rsidRPr="007C0C20" w:rsidRDefault="004D603C" w:rsidP="004D603C">
      <w:pPr>
        <w:numPr>
          <w:ilvl w:val="0"/>
          <w:numId w:val="15"/>
        </w:numPr>
      </w:pPr>
      <w:r w:rsidRPr="007C0C20">
        <w:object w:dxaOrig="240" w:dyaOrig="320" w14:anchorId="721FC885">
          <v:shape id="_x0000_i1058" type="#_x0000_t75" style="width:12pt;height:15.9pt" o:ole="">
            <v:imagedata r:id="rId75" o:title=""/>
          </v:shape>
          <o:OLEObject Type="Embed" ProgID="Equation.DSMT4" ShapeID="_x0000_i1058" DrawAspect="Content" ObjectID="_1755291950" r:id="rId76"/>
        </w:object>
      </w:r>
      <w:r w:rsidRPr="007C0C20">
        <w:t xml:space="preserve"> characterizes the nonlinearity in the system.</w:t>
      </w:r>
    </w:p>
    <w:p w14:paraId="665652B4" w14:textId="77777777" w:rsidR="004D603C" w:rsidRPr="007C0C20" w:rsidRDefault="004D603C" w:rsidP="004D603C">
      <w:pPr>
        <w:numPr>
          <w:ilvl w:val="0"/>
          <w:numId w:val="15"/>
        </w:numPr>
      </w:pPr>
      <w:r w:rsidRPr="007C0C20">
        <w:object w:dxaOrig="200" w:dyaOrig="260" w14:anchorId="485C7AA5">
          <v:shape id="_x0000_i1059" type="#_x0000_t75" style="width:9.9pt;height:12.9pt" o:ole="">
            <v:imagedata r:id="rId77" o:title=""/>
          </v:shape>
          <o:OLEObject Type="Embed" ProgID="Equation.DSMT4" ShapeID="_x0000_i1059" DrawAspect="Content" ObjectID="_1755291951" r:id="rId78"/>
        </w:object>
      </w:r>
      <w:r w:rsidRPr="007C0C20">
        <w:t xml:space="preserve"> is the amplitude of the external driving force.</w:t>
      </w:r>
    </w:p>
    <w:p w14:paraId="18AFB489" w14:textId="77777777" w:rsidR="004D603C" w:rsidRDefault="004D603C" w:rsidP="004D603C">
      <w:pPr>
        <w:numPr>
          <w:ilvl w:val="0"/>
          <w:numId w:val="15"/>
        </w:numPr>
      </w:pPr>
      <w:r w:rsidRPr="007C0C20">
        <w:object w:dxaOrig="240" w:dyaOrig="220" w14:anchorId="1ED9EE2D">
          <v:shape id="_x0000_i1060" type="#_x0000_t75" style="width:12pt;height:11.1pt" o:ole="">
            <v:imagedata r:id="rId79" o:title=""/>
          </v:shape>
          <o:OLEObject Type="Embed" ProgID="Equation.DSMT4" ShapeID="_x0000_i1060" DrawAspect="Content" ObjectID="_1755291952" r:id="rId80"/>
        </w:object>
      </w:r>
      <w:r w:rsidRPr="007C0C20">
        <w:t xml:space="preserve"> is the angular frequency of the driving force.</w:t>
      </w:r>
    </w:p>
    <w:p w14:paraId="0B2A2531" w14:textId="77777777" w:rsidR="004D603C" w:rsidRDefault="004D603C" w:rsidP="004D603C">
      <w:pPr>
        <w:keepNext/>
        <w:jc w:val="center"/>
      </w:pPr>
      <w:r>
        <w:rPr>
          <w:noProof/>
          <w:lang w:val="en-GB" w:eastAsia="en-GB"/>
        </w:rPr>
        <w:lastRenderedPageBreak/>
        <w:drawing>
          <wp:inline distT="0" distB="0" distL="0" distR="0" wp14:anchorId="6901AF19" wp14:editId="00A7481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81" cstate="print">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724501" cy="2249293"/>
                    </a:xfrm>
                    <a:prstGeom prst="rect">
                      <a:avLst/>
                    </a:prstGeom>
                  </pic:spPr>
                </pic:pic>
              </a:graphicData>
            </a:graphic>
          </wp:inline>
        </w:drawing>
      </w:r>
    </w:p>
    <w:p w14:paraId="6AE186EA" w14:textId="2D163257" w:rsidR="004D603C" w:rsidRDefault="004D603C" w:rsidP="004D603C">
      <w:pPr>
        <w:pStyle w:val="Caption"/>
      </w:pPr>
      <w:bookmarkStart w:id="8" w:name="_Ref144497940"/>
      <w:r>
        <w:t xml:space="preserve">Figure </w:t>
      </w:r>
      <w:r>
        <w:fldChar w:fldCharType="begin"/>
      </w:r>
      <w:r>
        <w:instrText xml:space="preserve"> SEQ Figure \* ARABIC </w:instrText>
      </w:r>
      <w:r>
        <w:fldChar w:fldCharType="separate"/>
      </w:r>
      <w:r w:rsidR="009E04CC">
        <w:rPr>
          <w:noProof/>
        </w:rPr>
        <w:t>2</w:t>
      </w:r>
      <w:r>
        <w:fldChar w:fldCharType="end"/>
      </w:r>
      <w:r>
        <w:t>. Neural Network diagram</w:t>
      </w:r>
      <w:bookmarkEnd w:id="8"/>
    </w:p>
    <w:p w14:paraId="4C5B3332" w14:textId="77777777" w:rsidR="004D603C" w:rsidRPr="007C0C20" w:rsidRDefault="004D603C" w:rsidP="004D603C">
      <w:r w:rsidRPr="007C0C20">
        <w:t xml:space="preserve">Duffing oscillator solution has been generated using Runge-Kuta method </w:t>
      </w:r>
      <w:r>
        <w:fldChar w:fldCharType="begin" w:fldLock="1"/>
      </w:r>
      <w:r>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5]","plainTextFormattedCitation":"[15]"},"properties":{"noteIndex":0},"schema":"https://github.com/citation-style-language/schema/raw/master/csl-citation.json"}</w:instrText>
      </w:r>
      <w:r>
        <w:fldChar w:fldCharType="separate"/>
      </w:r>
      <w:r w:rsidRPr="0066005B">
        <w:rPr>
          <w:noProof/>
        </w:rPr>
        <w:t>[15]</w:t>
      </w:r>
      <w:r>
        <w:fldChar w:fldCharType="end"/>
      </w:r>
      <w:r w:rsidRPr="007C0C20">
        <w:t xml:space="preserve"> and initial condition for Solving the equation is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5</m:t>
        </m:r>
      </m:oMath>
      <w:r w:rsidRPr="007C0C20">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5</m:t>
        </m:r>
      </m:oMath>
      <w:r w:rsidRPr="007C0C20">
        <w:t xml:space="preserve"> .</w:t>
      </w:r>
    </w:p>
    <w:p w14:paraId="61C7D4D0" w14:textId="77777777" w:rsidR="004D603C" w:rsidRPr="007C0C20" w:rsidRDefault="004D603C" w:rsidP="004D603C">
      <w:r w:rsidRPr="007C0C20">
        <w:t>A normal distributes with no</w:t>
      </w:r>
      <w:r>
        <w:t>i</w:t>
      </w:r>
      <w:r w:rsidRPr="007C0C20">
        <w:t>se in range of [-0.5,0.5] added to data to simulate real world data.</w:t>
      </w:r>
    </w:p>
    <w:p w14:paraId="6F121E2D" w14:textId="56306AA6" w:rsidR="004D603C" w:rsidRDefault="004D603C" w:rsidP="004D603C">
      <w:r w:rsidRPr="004D603C">
        <w:t>The elucidation of the numerical solution has been provided within the Appendix dedicated to</w:t>
      </w:r>
      <w:r>
        <w:t xml:space="preserve"> </w:t>
      </w:r>
      <w:r>
        <w:fldChar w:fldCharType="begin"/>
      </w:r>
      <w:r>
        <w:instrText xml:space="preserve"> REF _Ref144652661 \h </w:instrText>
      </w:r>
      <w:r>
        <w:fldChar w:fldCharType="separate"/>
      </w:r>
      <w:r>
        <w:t>Numerical simulation</w:t>
      </w:r>
      <w:r>
        <w:fldChar w:fldCharType="end"/>
      </w:r>
      <w:r w:rsidRPr="004D603C">
        <w:t>.</w:t>
      </w:r>
    </w:p>
    <w:p w14:paraId="4C038255" w14:textId="77777777" w:rsidR="004D603C" w:rsidRDefault="004D603C" w:rsidP="004D603C">
      <w:pPr>
        <w:ind w:firstLine="0"/>
      </w:pPr>
    </w:p>
    <w:p w14:paraId="17F76DA5" w14:textId="192F70B5" w:rsidR="004D603C" w:rsidRDefault="004D603C" w:rsidP="004D603C">
      <w:pPr>
        <w:pStyle w:val="Heading2"/>
      </w:pPr>
      <w:r>
        <w:t>Data Normalization</w:t>
      </w:r>
    </w:p>
    <w:p w14:paraId="0A360CA4" w14:textId="77777777" w:rsidR="004D603C" w:rsidRPr="0085311E" w:rsidRDefault="004D603C" w:rsidP="004D603C">
      <w:r w:rsidRPr="0085311E">
        <w:t>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prior to feeding it into the convolutional neural network (CNN) architecture. During this process, we pass the statistical properties of the data, such as its mean and variance, through the network.</w:t>
      </w:r>
    </w:p>
    <w:p w14:paraId="568F9DCF" w14:textId="77777777" w:rsidR="004D603C" w:rsidRDefault="004D603C" w:rsidP="004D603C">
      <w:r w:rsidRPr="0085311E">
        <w:t xml:space="preserve">In </w:t>
      </w:r>
      <w:r>
        <w:fldChar w:fldCharType="begin"/>
      </w:r>
      <w:r>
        <w:instrText xml:space="preserve"> REF _Ref144497940 \h </w:instrText>
      </w:r>
      <w:r>
        <w:fldChar w:fldCharType="separate"/>
      </w:r>
      <w:r>
        <w:t xml:space="preserve">Figure </w:t>
      </w:r>
      <w:r>
        <w:rPr>
          <w:noProof/>
        </w:rPr>
        <w:t>2</w:t>
      </w:r>
      <w:r>
        <w:t>. Neural Network diagram</w:t>
      </w:r>
      <w:r>
        <w:fldChar w:fldCharType="end"/>
      </w:r>
      <w:r w:rsidRPr="0085311E">
        <w:t xml:space="preserve">, after the recurrent neural network (RNN) block, the data is remapped to its original statistical properties before being passed to the </w:t>
      </w:r>
      <w:proofErr w:type="spellStart"/>
      <w:r w:rsidRPr="0085311E">
        <w:t>Rescaler</w:t>
      </w:r>
      <w:proofErr w:type="spellEnd"/>
      <w:r>
        <w:t xml:space="preserve"> Block</w:t>
      </w:r>
      <w:r w:rsidRPr="0085311E">
        <w:t xml:space="preserve">. The purpose of the </w:t>
      </w:r>
      <w:proofErr w:type="spellStart"/>
      <w:r w:rsidRPr="0085311E">
        <w:t>Rescaler</w:t>
      </w:r>
      <w:proofErr w:type="spellEnd"/>
      <w:r w:rsidRPr="0085311E">
        <w:t xml:space="preserve"> </w:t>
      </w:r>
      <w:r>
        <w:t>B</w:t>
      </w:r>
      <w:r w:rsidRPr="0085311E">
        <w:t>lock is to further reduce the variation in the output, ultimately leading to a more stable and controlled model response.</w:t>
      </w:r>
    </w:p>
    <w:p w14:paraId="4BB91F6D" w14:textId="77777777" w:rsidR="004D603C" w:rsidRDefault="004D603C" w:rsidP="0031459A"/>
    <w:p w14:paraId="110DB2FC" w14:textId="77777777" w:rsidR="004838D1" w:rsidRPr="009A0164" w:rsidRDefault="004838D1" w:rsidP="004838D1">
      <w:pPr>
        <w:pStyle w:val="Heading2"/>
      </w:pPr>
      <w:r w:rsidRPr="009A0164">
        <w:t xml:space="preserve">Structure </w:t>
      </w:r>
    </w:p>
    <w:p w14:paraId="559826B7" w14:textId="247828BB" w:rsidR="004838D1" w:rsidRDefault="004838D1" w:rsidP="004838D1">
      <w:r>
        <w:t xml:space="preserve">The architecture of the model as shown is </w:t>
      </w:r>
      <w:r>
        <w:fldChar w:fldCharType="begin"/>
      </w:r>
      <w:r>
        <w:instrText xml:space="preserve"> REF _Ref144497940 \h </w:instrText>
      </w:r>
      <w:r>
        <w:fldChar w:fldCharType="separate"/>
      </w:r>
      <w:r w:rsidR="004D603C">
        <w:t xml:space="preserve">Figure </w:t>
      </w:r>
      <w:r w:rsidR="004D603C">
        <w:rPr>
          <w:noProof/>
        </w:rPr>
        <w:t>2</w:t>
      </w:r>
      <w:r w:rsidR="004D603C">
        <w:t>. Neural Network diagram</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2]","plainTextFormattedCitation":"[12]","previouslyFormattedCitation":"[12]"},"properties":{"noteIndex":0},"schema":"https://github.com/citation-style-language/schema/raw/master/csl-citation.json"}</w:instrText>
      </w:r>
      <w:r>
        <w:fldChar w:fldCharType="separate"/>
      </w:r>
      <w:r w:rsidRPr="00850309">
        <w:rPr>
          <w:noProof/>
        </w:rPr>
        <w:t>[12]</w:t>
      </w:r>
      <w:r>
        <w:fldChar w:fldCharType="end"/>
      </w:r>
      <w:r>
        <w:t xml:space="preserve"> in a convolutional neural network (CNN) </w:t>
      </w:r>
      <w:r>
        <w:fldChar w:fldCharType="begin" w:fldLock="1"/>
      </w:r>
      <w:r>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3]","plainTextFormattedCitation":"[13]","previouslyFormattedCitation":"[13]"},"properties":{"noteIndex":0},"schema":"https://github.com/citation-style-language/schema/raw/master/csl-citation.json"}</w:instrText>
      </w:r>
      <w:r>
        <w:fldChar w:fldCharType="separate"/>
      </w:r>
      <w:r w:rsidRPr="00850309">
        <w:rPr>
          <w:noProof/>
        </w:rPr>
        <w:t>[13]</w:t>
      </w:r>
      <w:r>
        <w:fldChar w:fldCharType="end"/>
      </w:r>
      <w:r>
        <w:t>. These Inception Blocks serve as robust feature extractors, enabling the model to discern intricate patterns and relevant features from the input data.</w:t>
      </w:r>
    </w:p>
    <w:p w14:paraId="49122B06" w14:textId="77777777" w:rsidR="004838D1" w:rsidRDefault="004838D1" w:rsidP="004838D1"/>
    <w:p w14:paraId="59095846" w14:textId="77777777" w:rsidR="004838D1" w:rsidRDefault="004838D1" w:rsidP="004838D1">
      <w:r>
        <w:t xml:space="preserve">Following the Inception-based Encoder, a pivotal transformation takes place through a linear layer. This linear layer assumes a distinct role within the architecture, embodying the essence of the Koopman Operator evolution function </w:t>
      </w:r>
      <w:r w:rsidRPr="00E25C0A">
        <w:rPr>
          <w:position w:val="-6"/>
        </w:rPr>
        <w:object w:dxaOrig="260" w:dyaOrig="279" w14:anchorId="18370028">
          <v:shape id="_x0000_i1061" type="#_x0000_t75" style="width:12.9pt;height:14.1pt" o:ole="">
            <v:imagedata r:id="rId83" o:title=""/>
          </v:shape>
          <o:OLEObject Type="Embed" ProgID="Equation.DSMT4" ShapeID="_x0000_i1061" DrawAspect="Content" ObjectID="_1755291953" r:id="rId84"/>
        </w:object>
      </w:r>
      <w:r>
        <w:t>. It is important to note that this linear layer operates without an activation function and bias, preserving the linear nature of the Koopman operator's transformation.</w:t>
      </w:r>
    </w:p>
    <w:p w14:paraId="205A8A0F" w14:textId="77777777" w:rsidR="004D603C" w:rsidRDefault="004D603C" w:rsidP="004D603C">
      <w:r w:rsidRPr="00A75D6D">
        <w:t xml:space="preserve">Transitioning from the Koopman Operator layer, the architecture takes an intriguing turn with the integration of a two-layer Long Short-Term Memory (LSTM) </w:t>
      </w:r>
      <w:r w:rsidRPr="00A75D6D">
        <w:fldChar w:fldCharType="begin" w:fldLock="1"/>
      </w:r>
      <w:r>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4]","plainTextFormattedCitation":"[14]","previouslyFormattedCitation":"[14]"},"properties":{"noteIndex":0},"schema":"https://github.com/citation-style-language/schema/raw/master/csl-citation.json"}</w:instrText>
      </w:r>
      <w:r w:rsidRPr="00A75D6D">
        <w:fldChar w:fldCharType="separate"/>
      </w:r>
      <w:r w:rsidRPr="00A75D6D">
        <w:rPr>
          <w:noProof/>
        </w:rPr>
        <w:t>[14]</w:t>
      </w:r>
      <w:r w:rsidRPr="00A75D6D">
        <w:fldChar w:fldCharType="end"/>
      </w:r>
      <w:r w:rsidRPr="00A75D6D">
        <w:t xml:space="preserve"> network. This LSTM compo</w:t>
      </w:r>
      <w:r w:rsidRPr="00A75D6D">
        <w:lastRenderedPageBreak/>
        <w:t>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7405DF75" w14:textId="77777777" w:rsidR="004D603C" w:rsidRDefault="004D603C" w:rsidP="004838D1"/>
    <w:p w14:paraId="4E81829D" w14:textId="50534819" w:rsidR="00D15F6C" w:rsidRDefault="00D15F6C" w:rsidP="00D15F6C">
      <w:pPr>
        <w:pStyle w:val="Caption"/>
        <w:keepNext/>
      </w:pPr>
      <w:r>
        <w:t xml:space="preserve">Table </w:t>
      </w:r>
      <w:r>
        <w:fldChar w:fldCharType="begin"/>
      </w:r>
      <w:r>
        <w:instrText xml:space="preserve"> SEQ Table \* ARABIC </w:instrText>
      </w:r>
      <w:r>
        <w:fldChar w:fldCharType="separate"/>
      </w:r>
      <w:r w:rsidR="004D603C">
        <w:rPr>
          <w:noProof/>
        </w:rPr>
        <w:t>1</w:t>
      </w:r>
      <w:r>
        <w:fldChar w:fldCharType="end"/>
      </w:r>
      <w:r w:rsidR="0031459A">
        <w:t xml:space="preserve">. CNN </w:t>
      </w:r>
      <w:r>
        <w:t xml:space="preserve">parameters. Out </w:t>
      </w:r>
      <w:r w:rsidR="0000748A">
        <w:t xml:space="preserve">hyper parameter </w:t>
      </w:r>
      <w:r>
        <w:t xml:space="preserve">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D15F6C" w:rsidRPr="00D15F6C" w14:paraId="623BA4AC" w14:textId="77777777" w:rsidTr="00D23F71">
        <w:trPr>
          <w:trHeight w:val="196"/>
          <w:jc w:val="center"/>
        </w:trPr>
        <w:tc>
          <w:tcPr>
            <w:tcW w:w="1351" w:type="dxa"/>
            <w:tcBorders>
              <w:top w:val="nil"/>
              <w:left w:val="nil"/>
              <w:bottom w:val="nil"/>
              <w:right w:val="nil"/>
            </w:tcBorders>
            <w:shd w:val="clear" w:color="auto" w:fill="auto"/>
            <w:noWrap/>
            <w:vAlign w:val="center"/>
            <w:hideMark/>
          </w:tcPr>
          <w:p w14:paraId="0DE28FD4" w14:textId="77777777" w:rsidR="00D15F6C" w:rsidRPr="00D15F6C" w:rsidRDefault="00D15F6C" w:rsidP="00D15F6C">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7B46CFD" w14:textId="77777777" w:rsidR="00D15F6C" w:rsidRPr="00D15F6C" w:rsidRDefault="00D15F6C" w:rsidP="00D15F6C">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6FC60FDB" w14:textId="1844C39C" w:rsidR="00D15F6C" w:rsidRPr="00D15F6C" w:rsidRDefault="006C5317" w:rsidP="00D15F6C">
            <w:pPr>
              <w:ind w:firstLine="0"/>
              <w:jc w:val="center"/>
              <w:rPr>
                <w:color w:val="000000"/>
                <w:sz w:val="18"/>
                <w:szCs w:val="18"/>
              </w:rPr>
            </w:pPr>
            <w:r w:rsidRPr="00D15F6C">
              <w:rPr>
                <w:color w:val="000000"/>
                <w:sz w:val="18"/>
                <w:szCs w:val="18"/>
              </w:rPr>
              <w:t>In Channels</w:t>
            </w:r>
            <w:r w:rsidR="00D15F6C" w:rsidRPr="00D15F6C">
              <w:rPr>
                <w:color w:val="000000"/>
                <w:sz w:val="18"/>
                <w:szCs w:val="18"/>
              </w:rPr>
              <w:t xml:space="preserve">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1C5B3E9F" w14:textId="215EDF60" w:rsidR="00D15F6C" w:rsidRPr="00D15F6C" w:rsidRDefault="006C5317" w:rsidP="00D15F6C">
            <w:pPr>
              <w:ind w:firstLine="0"/>
              <w:jc w:val="center"/>
              <w:rPr>
                <w:color w:val="000000"/>
                <w:sz w:val="18"/>
                <w:szCs w:val="18"/>
              </w:rPr>
            </w:pPr>
            <w:r w:rsidRPr="00D15F6C">
              <w:rPr>
                <w:color w:val="000000"/>
                <w:sz w:val="18"/>
                <w:szCs w:val="18"/>
              </w:rPr>
              <w:t>Out Channels</w:t>
            </w:r>
            <w:r w:rsidR="00D15F6C" w:rsidRPr="00D15F6C">
              <w:rPr>
                <w:color w:val="000000"/>
                <w:sz w:val="18"/>
                <w:szCs w:val="18"/>
              </w:rPr>
              <w:t xml:space="preserve">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7E0930" w14:textId="77777777" w:rsidR="00D15F6C" w:rsidRPr="00D15F6C" w:rsidRDefault="00D15F6C" w:rsidP="00D15F6C">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453375D1" w14:textId="77777777" w:rsidR="00D15F6C" w:rsidRPr="00D15F6C" w:rsidRDefault="00D15F6C" w:rsidP="00D15F6C">
            <w:pPr>
              <w:ind w:firstLine="0"/>
              <w:jc w:val="center"/>
              <w:rPr>
                <w:color w:val="000000"/>
                <w:sz w:val="18"/>
                <w:szCs w:val="18"/>
              </w:rPr>
            </w:pPr>
            <w:r w:rsidRPr="00D15F6C">
              <w:rPr>
                <w:color w:val="000000"/>
                <w:sz w:val="18"/>
                <w:szCs w:val="18"/>
              </w:rPr>
              <w:t>padding</w:t>
            </w:r>
          </w:p>
        </w:tc>
      </w:tr>
      <w:tr w:rsidR="00D15F6C" w:rsidRPr="00D15F6C" w14:paraId="6E88E1C9" w14:textId="77777777" w:rsidTr="00D23F71">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25293AD8" w14:textId="77777777" w:rsidR="00D15F6C" w:rsidRPr="00D15F6C" w:rsidRDefault="00D15F6C" w:rsidP="00D15F6C">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9C33A93"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11AAE588"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64345AD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478E9C9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51916B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376F810D" w14:textId="77777777" w:rsidTr="00D23F71">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44AD987"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1687CD1D"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2D4866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E36334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05B0F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20640062"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C24AB4A" w14:textId="77777777" w:rsidTr="00D23F71">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BB69435" w14:textId="77777777" w:rsidR="00D15F6C" w:rsidRPr="00D15F6C" w:rsidRDefault="00D15F6C" w:rsidP="00D15F6C">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36608FD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7B1C19"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AF1C19F"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079DE91A"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00432FB"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E5217A5"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35CC0323"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6EA113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479FC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46D87039"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8561D9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1ABAE0E3"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7F1A6D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7E61CABD"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8AB9E8A" w14:textId="77777777" w:rsidR="00D15F6C" w:rsidRPr="00D15F6C" w:rsidRDefault="00D15F6C" w:rsidP="00D15F6C">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AEDBA92"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4D1B53D9"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2C6C7962" w14:textId="77777777" w:rsidR="00D15F6C" w:rsidRPr="00D15F6C" w:rsidRDefault="00D15F6C" w:rsidP="00D15F6C">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58797E5D" w14:textId="77777777" w:rsidR="00D15F6C" w:rsidRPr="00D15F6C" w:rsidRDefault="00D15F6C" w:rsidP="00D15F6C">
            <w:pPr>
              <w:ind w:firstLine="0"/>
              <w:jc w:val="center"/>
              <w:rPr>
                <w:color w:val="000000"/>
                <w:sz w:val="18"/>
                <w:szCs w:val="18"/>
              </w:rPr>
            </w:pPr>
            <w:r w:rsidRPr="00D15F6C">
              <w:rPr>
                <w:color w:val="000000"/>
                <w:sz w:val="18"/>
                <w:szCs w:val="18"/>
              </w:rPr>
              <w:t>3</w:t>
            </w:r>
          </w:p>
        </w:tc>
      </w:tr>
      <w:tr w:rsidR="00D15F6C" w:rsidRPr="00D15F6C" w14:paraId="27A75C1A" w14:textId="77777777" w:rsidTr="00D23F71">
        <w:trPr>
          <w:trHeight w:val="205"/>
          <w:jc w:val="center"/>
        </w:trPr>
        <w:tc>
          <w:tcPr>
            <w:tcW w:w="1351" w:type="dxa"/>
            <w:vMerge/>
            <w:tcBorders>
              <w:top w:val="nil"/>
              <w:left w:val="single" w:sz="8" w:space="0" w:color="auto"/>
              <w:bottom w:val="single" w:sz="4" w:space="0" w:color="000000"/>
              <w:right w:val="nil"/>
            </w:tcBorders>
            <w:vAlign w:val="center"/>
            <w:hideMark/>
          </w:tcPr>
          <w:p w14:paraId="1C9AD6B5" w14:textId="77777777" w:rsidR="00D15F6C" w:rsidRPr="00D15F6C" w:rsidRDefault="00D15F6C" w:rsidP="00D15F6C">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B2BAB9A"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5563289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818BCDC"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481230DE"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CE99288"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D34521E"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5A850C1D" w14:textId="77777777" w:rsidR="00D15F6C" w:rsidRPr="00D15F6C" w:rsidRDefault="00D15F6C" w:rsidP="00D15F6C">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3D2E96FE"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F635BAD"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1C0C7A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BB90ACB"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44DFEA82"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D8EFBF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F4162"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4BC2971"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18E898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43FB43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AF1CBE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928CEB6"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40FCBF18"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1647F54"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775A27D" w14:textId="77777777" w:rsidR="00D15F6C" w:rsidRPr="00D15F6C" w:rsidRDefault="00D15F6C" w:rsidP="00D15F6C">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06E7819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7A63FC3C"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68D07D56" w14:textId="77777777" w:rsidR="00D15F6C" w:rsidRPr="00D15F6C" w:rsidRDefault="00D15F6C" w:rsidP="00D15F6C">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16529AE" w14:textId="77777777" w:rsidR="00D15F6C" w:rsidRPr="00D15F6C" w:rsidRDefault="00D15F6C" w:rsidP="00D15F6C">
            <w:pPr>
              <w:ind w:firstLine="0"/>
              <w:jc w:val="center"/>
              <w:rPr>
                <w:color w:val="000000"/>
                <w:sz w:val="18"/>
                <w:szCs w:val="18"/>
              </w:rPr>
            </w:pPr>
            <w:r w:rsidRPr="00D15F6C">
              <w:rPr>
                <w:color w:val="000000"/>
                <w:sz w:val="18"/>
                <w:szCs w:val="18"/>
              </w:rPr>
              <w:t>15</w:t>
            </w:r>
          </w:p>
        </w:tc>
      </w:tr>
      <w:tr w:rsidR="00D15F6C" w:rsidRPr="00D15F6C" w14:paraId="3FBB741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B3BCF1D"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0856BBF"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9833A8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A6A2DF5"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3671E336"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A2670A0"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39005F8" w14:textId="77777777" w:rsidTr="00D23F71">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156107D3" w14:textId="6A81B5BD" w:rsidR="00D15F6C" w:rsidRPr="00D15F6C" w:rsidRDefault="007F6102" w:rsidP="00D15F6C">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4675D3FD" w14:textId="77777777" w:rsidR="00D15F6C" w:rsidRPr="00D15F6C" w:rsidRDefault="00D15F6C" w:rsidP="00D15F6C">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31525C7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3FB11220"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7111C83" w14:textId="77777777" w:rsidR="00D15F6C" w:rsidRPr="00D15F6C" w:rsidRDefault="00D15F6C" w:rsidP="00D15F6C">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7F7A9F" w14:textId="77777777" w:rsidR="00D15F6C" w:rsidRPr="00D15F6C" w:rsidRDefault="00D15F6C" w:rsidP="00D15F6C">
            <w:pPr>
              <w:ind w:firstLine="0"/>
              <w:jc w:val="center"/>
              <w:rPr>
                <w:color w:val="000000"/>
                <w:sz w:val="18"/>
                <w:szCs w:val="18"/>
              </w:rPr>
            </w:pPr>
            <w:r w:rsidRPr="00D15F6C">
              <w:rPr>
                <w:color w:val="000000"/>
                <w:sz w:val="18"/>
                <w:szCs w:val="18"/>
              </w:rPr>
              <w:t>1</w:t>
            </w:r>
          </w:p>
        </w:tc>
      </w:tr>
      <w:tr w:rsidR="00D15F6C" w:rsidRPr="00D15F6C" w14:paraId="07D51582"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741DDA0"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4E017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3F22AD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2C6273CA"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5800E59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575EB6A" w14:textId="77777777" w:rsidR="00D15F6C" w:rsidRPr="00D15F6C" w:rsidRDefault="00D15F6C" w:rsidP="00D15F6C">
            <w:pPr>
              <w:ind w:firstLine="0"/>
              <w:jc w:val="center"/>
              <w:rPr>
                <w:color w:val="000000"/>
                <w:sz w:val="18"/>
                <w:szCs w:val="18"/>
              </w:rPr>
            </w:pPr>
            <w:r w:rsidRPr="00D15F6C">
              <w:rPr>
                <w:color w:val="000000"/>
                <w:sz w:val="18"/>
                <w:szCs w:val="18"/>
              </w:rPr>
              <w:t>-</w:t>
            </w:r>
          </w:p>
        </w:tc>
      </w:tr>
      <w:tr w:rsidR="00D15F6C" w:rsidRPr="00D15F6C" w14:paraId="509532B4"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A6C118" w14:textId="77777777" w:rsidR="00D15F6C" w:rsidRPr="00D15F6C" w:rsidRDefault="00D15F6C" w:rsidP="00D15F6C">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5C4A7748" w14:textId="77777777" w:rsidR="00D15F6C" w:rsidRPr="00D15F6C" w:rsidRDefault="00D15F6C" w:rsidP="00D15F6C">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FCEDC86"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2DEED294" w14:textId="77777777" w:rsidR="00D15F6C" w:rsidRPr="00D15F6C" w:rsidRDefault="00D15F6C" w:rsidP="00D15F6C">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3E113FB2" w14:textId="77777777" w:rsidR="00D15F6C" w:rsidRPr="00D15F6C" w:rsidRDefault="00D15F6C" w:rsidP="00D15F6C">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6C577E4" w14:textId="77777777" w:rsidR="00D15F6C" w:rsidRPr="00D15F6C" w:rsidRDefault="00D15F6C" w:rsidP="00D15F6C">
            <w:pPr>
              <w:ind w:firstLine="0"/>
              <w:jc w:val="center"/>
              <w:rPr>
                <w:color w:val="000000"/>
                <w:sz w:val="18"/>
                <w:szCs w:val="18"/>
              </w:rPr>
            </w:pPr>
            <w:r w:rsidRPr="00D15F6C">
              <w:rPr>
                <w:color w:val="000000"/>
                <w:sz w:val="18"/>
                <w:szCs w:val="18"/>
              </w:rPr>
              <w:t>0</w:t>
            </w:r>
          </w:p>
        </w:tc>
      </w:tr>
      <w:tr w:rsidR="00D15F6C" w:rsidRPr="00D15F6C" w14:paraId="03BC4FBE" w14:textId="77777777" w:rsidTr="00D23F71">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06C70B2C" w14:textId="77777777" w:rsidR="00D15F6C" w:rsidRPr="00D15F6C" w:rsidRDefault="00D15F6C" w:rsidP="00D15F6C">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1D043A0E" w14:textId="77777777" w:rsidR="00D15F6C" w:rsidRPr="00D15F6C" w:rsidRDefault="00D15F6C" w:rsidP="00D15F6C">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4633DEDD"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4EF98B77"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5668437F" w14:textId="77777777" w:rsidR="00D15F6C" w:rsidRPr="00D15F6C" w:rsidRDefault="00D15F6C" w:rsidP="00D15F6C">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78F25538" w14:textId="77777777" w:rsidR="00D15F6C" w:rsidRPr="00D15F6C" w:rsidRDefault="00D15F6C" w:rsidP="00D15F6C">
            <w:pPr>
              <w:ind w:firstLine="0"/>
              <w:jc w:val="center"/>
              <w:rPr>
                <w:color w:val="000000"/>
                <w:sz w:val="18"/>
                <w:szCs w:val="18"/>
              </w:rPr>
            </w:pPr>
            <w:r w:rsidRPr="00D15F6C">
              <w:rPr>
                <w:color w:val="000000"/>
                <w:sz w:val="18"/>
                <w:szCs w:val="18"/>
              </w:rPr>
              <w:t>-</w:t>
            </w:r>
          </w:p>
        </w:tc>
      </w:tr>
    </w:tbl>
    <w:p w14:paraId="4432587E" w14:textId="77777777" w:rsidR="0091232F" w:rsidRDefault="0091232F" w:rsidP="00D15F6C">
      <w:pPr>
        <w:jc w:val="center"/>
      </w:pPr>
    </w:p>
    <w:p w14:paraId="2059EC73" w14:textId="76323725" w:rsidR="006731DA" w:rsidRDefault="006731DA" w:rsidP="006731DA">
      <w:pPr>
        <w:pStyle w:val="Heading2"/>
      </w:pPr>
      <w:r>
        <w:t>Training</w:t>
      </w:r>
    </w:p>
    <w:p w14:paraId="1E986899" w14:textId="48DD7EC0" w:rsidR="005D3300" w:rsidRPr="005D3300" w:rsidRDefault="005D3300" w:rsidP="005D3300">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the Koopman operator does not</w:t>
      </w:r>
      <w:r w:rsidRPr="005D3300">
        <w:t xml:space="preserve"> remain confined solely to the Koopman part; instead, it spreads throughout the network. In a sense, the network operates as a black box, handling this evolution internally.</w:t>
      </w:r>
    </w:p>
    <w:p w14:paraId="57F181A2" w14:textId="77777777" w:rsidR="005D3300" w:rsidRPr="005D3300" w:rsidRDefault="005D3300" w:rsidP="005D3300">
      <w:r w:rsidRPr="005D3300">
        <w:t>To address this issue and restrict the Koopman Operator'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34AE7CFA" w:rsidR="005D3300" w:rsidRPr="005D3300" w:rsidRDefault="005D3300" w:rsidP="00CE18AC">
      <w:pPr>
        <w:pStyle w:val="ListParagraph"/>
        <w:numPr>
          <w:ilvl w:val="0"/>
          <w:numId w:val="13"/>
        </w:numPr>
      </w:pPr>
      <w:r w:rsidRPr="005D3300">
        <w:t>The output of the Koopman Linear Layer is calculated</w:t>
      </w:r>
      <w:r>
        <w:t xml:space="preserve"> for time steps </w:t>
      </w:r>
      <w:r w:rsidRPr="005D3300">
        <w:rPr>
          <w:position w:val="-12"/>
        </w:rPr>
        <w:object w:dxaOrig="260" w:dyaOrig="360" w14:anchorId="673CBDF5">
          <v:shape id="_x0000_i1062" type="#_x0000_t75" style="width:12.9pt;height:18pt" o:ole="">
            <v:imagedata r:id="rId85" o:title=""/>
          </v:shape>
          <o:OLEObject Type="Embed" ProgID="Equation.DSMT4" ShapeID="_x0000_i1062" DrawAspect="Content" ObjectID="_1755291954" r:id="rId86"/>
        </w:object>
      </w:r>
      <w:r>
        <w:t xml:space="preserve"> to </w:t>
      </w:r>
      <w:r w:rsidRPr="005D3300">
        <w:rPr>
          <w:position w:val="-12"/>
        </w:rPr>
        <w:object w:dxaOrig="499" w:dyaOrig="360" w14:anchorId="75737E27">
          <v:shape id="_x0000_i1063" type="#_x0000_t75" style="width:24.9pt;height:18pt" o:ole="">
            <v:imagedata r:id="rId87" o:title=""/>
          </v:shape>
          <o:OLEObject Type="Embed" ProgID="Equation.DSMT4" ShapeID="_x0000_i1063" DrawAspect="Content" ObjectID="_1755291955" r:id="rId88"/>
        </w:object>
      </w:r>
      <w:r>
        <w:t xml:space="preserve"> (KPH is </w:t>
      </w:r>
      <w:proofErr w:type="gramStart"/>
      <w:r>
        <w:t>the a</w:t>
      </w:r>
      <w:proofErr w:type="gramEnd"/>
      <w:r>
        <w:t xml:space="preserve"> Hyper parameters and due to cost of calculating matrix power 20 was selected)</w:t>
      </w:r>
      <w:r w:rsidRPr="005D3300">
        <w:t>.</w:t>
      </w:r>
    </w:p>
    <w:p w14:paraId="2CA061EE" w14:textId="1FD9C07A" w:rsidR="00462C1A" w:rsidRPr="00462C1A" w:rsidRDefault="005D3300" w:rsidP="005D3300">
      <w:pPr>
        <w:numPr>
          <w:ilvl w:val="0"/>
          <w:numId w:val="13"/>
        </w:numPr>
      </w:pPr>
      <w:r w:rsidRPr="005D3300">
        <w:t xml:space="preserve">The weights of the Koopman Linear Layer are updated based on the linearity property. This update aims to minimize the prediction error of the nth </w:t>
      </w:r>
      <w:proofErr w:type="gramStart"/>
      <w:r w:rsidRPr="005D3300">
        <w:t xml:space="preserve">output </w:t>
      </w:r>
      <w:r w:rsidR="00462C1A">
        <w:t>.</w:t>
      </w:r>
      <w:proofErr w:type="gramEnd"/>
    </w:p>
    <w:p w14:paraId="3283599F" w14:textId="0580CA87" w:rsidR="00462C1A" w:rsidRPr="009A0164" w:rsidRDefault="00462C1A" w:rsidP="00462C1A">
      <w:pPr>
        <w:pStyle w:val="MTDisplayEquation"/>
      </w:pPr>
      <w:r>
        <w:tab/>
      </w:r>
      <w:r w:rsidRPr="00973533">
        <w:rPr>
          <w:position w:val="-28"/>
        </w:rPr>
        <w:object w:dxaOrig="4560" w:dyaOrig="680" w14:anchorId="6F177A5D">
          <v:shape id="_x0000_i1064" type="#_x0000_t75" style="width:228pt;height:33.9pt" o:ole="">
            <v:imagedata r:id="rId89" o:title=""/>
          </v:shape>
          <o:OLEObject Type="Embed" ProgID="Equation.DSMT4" ShapeID="_x0000_i1064" DrawAspect="Content" ObjectID="_1755291956" r:id="rId90"/>
        </w:object>
      </w:r>
      <w:r w:rsidRPr="00E25C0A">
        <w:rPr>
          <w:position w:val="-6"/>
        </w:rPr>
        <w:object w:dxaOrig="100" w:dyaOrig="100" w14:anchorId="173A4C07">
          <v:shape id="_x0000_i1065" type="#_x0000_t75" style="width:5.1pt;height:5.1pt" o:ole="">
            <v:imagedata r:id="rId29" o:title=""/>
          </v:shape>
          <o:OLEObject Type="Embed" ProgID="Equation.DSMT4" ShapeID="_x0000_i1065" DrawAspect="Content" ObjectID="_1755291957" r:id="rId91"/>
        </w:object>
      </w:r>
      <w:r w:rsidRPr="009A0164">
        <w:tab/>
        <w:t>(</w:t>
      </w:r>
      <w:r>
        <w:t>4</w:t>
      </w:r>
      <w:r w:rsidRPr="009A0164">
        <w:t>)</w:t>
      </w:r>
    </w:p>
    <w:p w14:paraId="211F51D8" w14:textId="77777777" w:rsidR="005D3300" w:rsidRDefault="005D3300" w:rsidP="005D3300">
      <w:r w:rsidRPr="005D3300">
        <w:t>By implementing this two-stage training process, we ensure that the Koopman Operator's influence is confined and utilized specifically within the Koopman linear layer, enhancing the network's predictive accuracy and control.</w:t>
      </w:r>
    </w:p>
    <w:p w14:paraId="11EBF02A" w14:textId="60FFB550" w:rsidR="00F124CE" w:rsidRDefault="00F124CE" w:rsidP="00F124CE">
      <w:pPr>
        <w:pStyle w:val="Caption"/>
        <w:keepNext/>
      </w:pPr>
      <w:r>
        <w:t xml:space="preserve">Table </w:t>
      </w:r>
      <w:r>
        <w:fldChar w:fldCharType="begin"/>
      </w:r>
      <w:r>
        <w:instrText xml:space="preserve"> SEQ Table \* ARABIC </w:instrText>
      </w:r>
      <w:r>
        <w:fldChar w:fldCharType="separate"/>
      </w:r>
      <w:r w:rsidR="004D603C">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1E3B4B" w:rsidRPr="000704F7" w14:paraId="0A7F3B94" w14:textId="77777777" w:rsidTr="00DC1D32">
        <w:trPr>
          <w:trHeight w:val="241"/>
          <w:jc w:val="center"/>
        </w:trPr>
        <w:tc>
          <w:tcPr>
            <w:tcW w:w="1051" w:type="dxa"/>
            <w:tcBorders>
              <w:top w:val="nil"/>
              <w:left w:val="nil"/>
              <w:bottom w:val="single" w:sz="8" w:space="0" w:color="auto"/>
              <w:right w:val="nil"/>
            </w:tcBorders>
            <w:shd w:val="clear" w:color="auto" w:fill="auto"/>
            <w:noWrap/>
            <w:vAlign w:val="center"/>
            <w:hideMark/>
          </w:tcPr>
          <w:p w14:paraId="23693FAB"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17BC56BE" w14:textId="77777777" w:rsidR="00F124CE" w:rsidRPr="000704F7" w:rsidRDefault="00F124CE" w:rsidP="00CE18AC">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2F5885C6" w14:textId="77777777" w:rsidR="00F124CE" w:rsidRPr="000704F7" w:rsidRDefault="00F124CE" w:rsidP="00CE18AC">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7210D318" w14:textId="77777777" w:rsidR="00F124CE" w:rsidRPr="000704F7" w:rsidRDefault="00F124CE" w:rsidP="00CE18AC">
            <w:pPr>
              <w:ind w:firstLine="0"/>
              <w:jc w:val="center"/>
              <w:rPr>
                <w:color w:val="000000"/>
                <w:sz w:val="22"/>
                <w:szCs w:val="22"/>
              </w:rPr>
            </w:pPr>
            <w:r w:rsidRPr="000704F7">
              <w:rPr>
                <w:color w:val="000000"/>
                <w:sz w:val="22"/>
                <w:szCs w:val="22"/>
              </w:rPr>
              <w:t>Stage 2</w:t>
            </w:r>
          </w:p>
        </w:tc>
      </w:tr>
      <w:tr w:rsidR="001E3B4B" w:rsidRPr="000704F7" w14:paraId="05F9214A" w14:textId="77777777" w:rsidTr="00DC1D32">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4E1D59FB" w14:textId="77777777" w:rsidR="00F124CE" w:rsidRPr="000704F7" w:rsidRDefault="00F124CE" w:rsidP="00CE18AC">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5711DB62"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631A1957" w14:textId="77777777" w:rsidR="00F124CE" w:rsidRPr="000704F7" w:rsidRDefault="00F124CE" w:rsidP="00CE18AC">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7B4AF72B" w14:textId="77777777" w:rsidR="00F124CE" w:rsidRPr="000704F7" w:rsidRDefault="00F124CE" w:rsidP="00CE18AC">
            <w:pPr>
              <w:ind w:firstLine="0"/>
              <w:jc w:val="center"/>
              <w:rPr>
                <w:color w:val="000000"/>
                <w:sz w:val="22"/>
                <w:szCs w:val="22"/>
              </w:rPr>
            </w:pPr>
            <w:r w:rsidRPr="000704F7">
              <w:rPr>
                <w:color w:val="000000"/>
                <w:sz w:val="22"/>
                <w:szCs w:val="22"/>
              </w:rPr>
              <w:t>SGD</w:t>
            </w:r>
          </w:p>
        </w:tc>
      </w:tr>
      <w:tr w:rsidR="001E3B4B" w:rsidRPr="000704F7" w14:paraId="657C001F"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417EC051"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36A4B240" w14:textId="77777777" w:rsidR="00F124CE" w:rsidRPr="000704F7" w:rsidRDefault="00F124CE" w:rsidP="00CE18AC">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7571E62" w14:textId="77777777" w:rsidR="00F124CE" w:rsidRPr="000704F7" w:rsidRDefault="00F124CE" w:rsidP="00CE18AC">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4358D57" w14:textId="77777777" w:rsidR="00F124CE" w:rsidRPr="000704F7" w:rsidRDefault="00F124CE" w:rsidP="00CE18AC">
            <w:pPr>
              <w:ind w:firstLine="0"/>
              <w:jc w:val="center"/>
              <w:rPr>
                <w:color w:val="000000"/>
                <w:sz w:val="22"/>
                <w:szCs w:val="22"/>
              </w:rPr>
            </w:pPr>
            <w:r w:rsidRPr="000704F7">
              <w:rPr>
                <w:color w:val="000000"/>
                <w:sz w:val="22"/>
                <w:szCs w:val="22"/>
              </w:rPr>
              <w:t>5.00E-04</w:t>
            </w:r>
          </w:p>
        </w:tc>
      </w:tr>
      <w:tr w:rsidR="001E3B4B" w:rsidRPr="000704F7" w14:paraId="56A337E8" w14:textId="77777777" w:rsidTr="00DC1D32">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611D83F8" w14:textId="77777777" w:rsidR="00F124CE" w:rsidRPr="000704F7" w:rsidRDefault="00F124CE" w:rsidP="00CE18AC">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445CB1B6" w14:textId="77777777" w:rsidR="00F124CE" w:rsidRPr="000704F7" w:rsidRDefault="00F124CE" w:rsidP="00CE18AC">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331A6D2F" w14:textId="77777777" w:rsidR="00F124CE" w:rsidRPr="000704F7" w:rsidRDefault="00F124CE" w:rsidP="00CE18AC">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7DB644A"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4B69BF46" w14:textId="77777777" w:rsidTr="00DC1D32">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4EA4B4FE" w14:textId="77777777" w:rsidR="00F124CE" w:rsidRPr="000704F7" w:rsidRDefault="00F124CE" w:rsidP="00CE18AC">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FC05BD4" w14:textId="373F5452" w:rsidR="00F124CE" w:rsidRPr="000704F7" w:rsidRDefault="00F124CE" w:rsidP="00CE18AC">
            <w:pPr>
              <w:ind w:firstLine="0"/>
              <w:jc w:val="center"/>
              <w:rPr>
                <w:sz w:val="22"/>
                <w:szCs w:val="22"/>
              </w:rPr>
            </w:pPr>
            <w:r w:rsidRPr="000704F7">
              <w:rPr>
                <w:sz w:val="22"/>
                <w:szCs w:val="22"/>
              </w:rPr>
              <w:t xml:space="preserve"> </w:t>
            </w:r>
            <w:r w:rsidR="004A7CDA" w:rsidRPr="000704F7">
              <w:rPr>
                <w:sz w:val="22"/>
                <w:szCs w:val="22"/>
              </w:rPr>
              <w:t>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18F888B" w14:textId="77777777" w:rsidR="00F124CE" w:rsidRPr="000704F7" w:rsidRDefault="00F124CE" w:rsidP="00CE18AC">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6A75FCA2" w14:textId="77777777" w:rsidR="00F124CE" w:rsidRPr="000704F7" w:rsidRDefault="00F124CE" w:rsidP="00CE18AC">
            <w:pPr>
              <w:ind w:firstLine="0"/>
              <w:jc w:val="center"/>
              <w:rPr>
                <w:color w:val="000000"/>
                <w:sz w:val="22"/>
                <w:szCs w:val="22"/>
              </w:rPr>
            </w:pPr>
            <w:r w:rsidRPr="000704F7">
              <w:rPr>
                <w:color w:val="000000"/>
                <w:sz w:val="22"/>
                <w:szCs w:val="22"/>
              </w:rPr>
              <w:t>-</w:t>
            </w:r>
          </w:p>
        </w:tc>
      </w:tr>
      <w:tr w:rsidR="001E3B4B" w:rsidRPr="000704F7" w14:paraId="3D61A1AA" w14:textId="77777777" w:rsidTr="00DC1D32">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DBB3E7" w14:textId="77777777" w:rsidR="00F124CE" w:rsidRPr="000704F7" w:rsidRDefault="00F124CE" w:rsidP="00CE18AC">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9165BB" w14:textId="77777777" w:rsidR="00F124CE" w:rsidRPr="000704F7" w:rsidRDefault="00F124CE" w:rsidP="00CE18AC">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31F89558" w14:textId="77777777" w:rsidR="00F124CE" w:rsidRPr="000704F7" w:rsidRDefault="00F124CE" w:rsidP="00CE18AC">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288625B7" w14:textId="77777777" w:rsidR="00F124CE" w:rsidRPr="000704F7" w:rsidRDefault="00F124CE" w:rsidP="00CE18AC">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lastRenderedPageBreak/>
        <w:t>Results and Discussion</w:t>
      </w:r>
    </w:p>
    <w:p w14:paraId="16A54C7E" w14:textId="51724651" w:rsidR="00951974" w:rsidRDefault="0031459A" w:rsidP="00337A99">
      <w:r>
        <w:t>Numerical</w:t>
      </w:r>
      <w:r w:rsidR="00032FED" w:rsidRPr="009A0164">
        <w:t xml:space="preserve"> results demonstrate the effectiveness of the proposed approach. The combination of Koopman operator-based linearization and deep neural networks yields impressive results in terms of parameter estimation accuracy and future prediction.</w:t>
      </w:r>
      <w:r w:rsidR="00FE5B12">
        <w:t xml:space="preserve"> During the Networks training input </w:t>
      </w:r>
      <w:r w:rsidR="00DC1D32">
        <w:t>horizon</w:t>
      </w:r>
      <w:r w:rsidR="00FE5B12">
        <w:t xml:space="preserve"> for extracting feature was 200 previous sample.</w:t>
      </w:r>
    </w:p>
    <w:p w14:paraId="7135CB4B" w14:textId="77777777" w:rsidR="00FE5B12" w:rsidRDefault="00FE5B12" w:rsidP="003B3317">
      <w:pPr>
        <w:pStyle w:val="Heading2"/>
      </w:pPr>
    </w:p>
    <w:p w14:paraId="3761053C" w14:textId="17473EC3" w:rsidR="00363D7E" w:rsidRDefault="00363D7E" w:rsidP="00363D7E">
      <w:pPr>
        <w:keepNext/>
        <w:jc w:val="center"/>
      </w:pPr>
    </w:p>
    <w:p w14:paraId="1AA85E71" w14:textId="77777777" w:rsidR="00FE5B12" w:rsidRDefault="00FE5B12" w:rsidP="00337A99"/>
    <w:p w14:paraId="39FB8408" w14:textId="77777777" w:rsidR="00FE5B12" w:rsidRDefault="00FE5B12" w:rsidP="00337A99"/>
    <w:p w14:paraId="38BB0865" w14:textId="77777777" w:rsidR="00FE5B12" w:rsidRDefault="00FE5B12" w:rsidP="00337A99"/>
    <w:p w14:paraId="32418062" w14:textId="77777777" w:rsidR="00FE5B12" w:rsidRDefault="00FE5B12" w:rsidP="00337A99"/>
    <w:p w14:paraId="5734B5D5" w14:textId="77777777" w:rsidR="00FE5B12" w:rsidRDefault="00FE5B12" w:rsidP="00337A99"/>
    <w:p w14:paraId="0C4F2762" w14:textId="77777777" w:rsidR="00FE5B12" w:rsidRDefault="00FE5B12" w:rsidP="00337A99"/>
    <w:p w14:paraId="3663756C" w14:textId="77777777" w:rsidR="00FE5B12" w:rsidRDefault="00FE5B12" w:rsidP="00337A99"/>
    <w:p w14:paraId="769BE1C5" w14:textId="465CEB42" w:rsidR="00F248F4" w:rsidRDefault="002D2CD8" w:rsidP="009440E5">
      <w:r>
        <w:t xml:space="preserve">Neural network is robust against </w:t>
      </w:r>
      <w:r w:rsidR="00951974">
        <w:t xml:space="preserve">noise with range </w:t>
      </w:r>
      <w:r w:rsidR="00DC74EB">
        <w:t>(-</w:t>
      </w:r>
      <w:r w:rsidR="00D66B6F">
        <w:t>0.5</w:t>
      </w:r>
      <w:r w:rsidR="00DC74EB">
        <w:t>,</w:t>
      </w:r>
      <w:r w:rsidR="00D66B6F">
        <w:t>0.5</w:t>
      </w:r>
      <w:r w:rsidR="00DC74EB">
        <w:t>) to (-0.07,0.07)</w:t>
      </w:r>
    </w:p>
    <w:p w14:paraId="4AD0F5F9" w14:textId="77777777" w:rsidR="00DC74EB" w:rsidRDefault="00FF3F9D" w:rsidP="00DC74EB">
      <w:pPr>
        <w:keepNext/>
        <w:jc w:val="center"/>
      </w:pPr>
      <w:r>
        <w:rPr>
          <w:noProof/>
          <w:lang w:val="en-GB" w:eastAsia="en-GB"/>
        </w:rPr>
        <w:drawing>
          <wp:inline distT="0" distB="0" distL="0" distR="0" wp14:anchorId="48074F06" wp14:editId="47D632F7">
            <wp:extent cx="5562120" cy="1854040"/>
            <wp:effectExtent l="0" t="0" r="635" b="0"/>
            <wp:docPr id="1150365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65014"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bwMode="auto">
                    <a:xfrm>
                      <a:off x="0" y="0"/>
                      <a:ext cx="5562120" cy="1854040"/>
                    </a:xfrm>
                    <a:prstGeom prst="rect">
                      <a:avLst/>
                    </a:prstGeom>
                    <a:noFill/>
                    <a:ln>
                      <a:noFill/>
                    </a:ln>
                  </pic:spPr>
                </pic:pic>
              </a:graphicData>
            </a:graphic>
          </wp:inline>
        </w:drawing>
      </w:r>
    </w:p>
    <w:p w14:paraId="5B490F01" w14:textId="1355D2D0" w:rsidR="00F248F4" w:rsidRDefault="00DC74EB" w:rsidP="00DC74EB">
      <w:pPr>
        <w:pStyle w:val="Caption"/>
      </w:pPr>
      <w:r>
        <w:t xml:space="preserve">Figure </w:t>
      </w:r>
      <w:r>
        <w:fldChar w:fldCharType="begin"/>
      </w:r>
      <w:r>
        <w:instrText xml:space="preserve"> SEQ Figure \* ARABIC </w:instrText>
      </w:r>
      <w:r>
        <w:fldChar w:fldCharType="separate"/>
      </w:r>
      <w:r w:rsidR="009E04CC">
        <w:rPr>
          <w:noProof/>
        </w:rPr>
        <w:t>3</w:t>
      </w:r>
      <w:r>
        <w:fldChar w:fldCharType="end"/>
      </w:r>
      <w:r>
        <w:t>.</w:t>
      </w:r>
      <w:r w:rsidRPr="00DC74EB">
        <w:t xml:space="preserve"> </w:t>
      </w:r>
      <w:r>
        <w:t>robust against noise</w:t>
      </w:r>
    </w:p>
    <w:p w14:paraId="2FDB08F4" w14:textId="08F31FD1" w:rsidR="009440E5" w:rsidRDefault="009440E5" w:rsidP="009440E5">
      <w:r w:rsidRPr="009440E5">
        <w:t>When considering various initial conditions while keeping the parameters (gammas) constant, the neural networks perform adequately</w:t>
      </w:r>
      <w:r w:rsidR="0031459A">
        <w:t xml:space="preserve"> well</w:t>
      </w:r>
      <w:r w:rsidRPr="009440E5">
        <w:t>. However, it is important to note that ensuring the networks do not achieve a loss lower than 0.01 is advisable, as excessively low losses may increase the risk of overfitting.</w:t>
      </w:r>
    </w:p>
    <w:p w14:paraId="212EBEAB" w14:textId="77777777" w:rsidR="00E15639" w:rsidRDefault="00DC74EB" w:rsidP="00E15639">
      <w:pPr>
        <w:keepNext/>
      </w:pPr>
      <w:r>
        <w:rPr>
          <w:noProof/>
          <w:lang w:val="en-GB" w:eastAsia="en-GB"/>
        </w:rPr>
        <w:drawing>
          <wp:inline distT="0" distB="0" distL="0" distR="0" wp14:anchorId="6F822D2F" wp14:editId="503E477D">
            <wp:extent cx="5372100" cy="1789585"/>
            <wp:effectExtent l="0" t="0" r="0" b="1270"/>
            <wp:docPr id="1297339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375084" cy="1790579"/>
                    </a:xfrm>
                    <a:prstGeom prst="rect">
                      <a:avLst/>
                    </a:prstGeom>
                    <a:noFill/>
                    <a:ln>
                      <a:noFill/>
                    </a:ln>
                  </pic:spPr>
                </pic:pic>
              </a:graphicData>
            </a:graphic>
          </wp:inline>
        </w:drawing>
      </w:r>
    </w:p>
    <w:p w14:paraId="618E564C" w14:textId="38458485" w:rsidR="00DC74EB" w:rsidRDefault="00E15639" w:rsidP="00E15639">
      <w:pPr>
        <w:pStyle w:val="Caption"/>
      </w:pPr>
      <w:r>
        <w:t xml:space="preserve">Figure </w:t>
      </w:r>
      <w:r>
        <w:fldChar w:fldCharType="begin"/>
      </w:r>
      <w:r>
        <w:instrText xml:space="preserve"> SEQ Figure \* ARABIC </w:instrText>
      </w:r>
      <w:r>
        <w:fldChar w:fldCharType="separate"/>
      </w:r>
      <w:r w:rsidR="009E04CC">
        <w:rPr>
          <w:noProof/>
        </w:rPr>
        <w:t>4</w:t>
      </w:r>
      <w:r>
        <w:fldChar w:fldCharType="end"/>
      </w:r>
      <w:r>
        <w:t>.</w:t>
      </w:r>
      <w:r w:rsidRPr="00E15639">
        <w:t xml:space="preserve"> </w:t>
      </w:r>
      <w:r>
        <w:t>robust against initial condition</w:t>
      </w:r>
    </w:p>
    <w:p w14:paraId="60D7B959" w14:textId="46808AAD" w:rsidR="00E15639" w:rsidRDefault="00E15639" w:rsidP="00E15639">
      <w:r w:rsidRPr="00E15639">
        <w:t>Different values of gammas do not yield satisfactory results, as datasets corresponding to distinct gammas exhibit entirely different structures. Introducing diverse gamma values during training may also lead to suboptimal outcomes. An alternative approach worth exploring is the expansion of the network's capacity, which could potentially enhance its performance under such circumstances.</w:t>
      </w:r>
    </w:p>
    <w:p w14:paraId="6C6502D2" w14:textId="77777777" w:rsidR="00E15639" w:rsidRDefault="00E15639" w:rsidP="00E15639"/>
    <w:p w14:paraId="22BEE5B0" w14:textId="77777777" w:rsidR="00E15639" w:rsidRDefault="00E15639" w:rsidP="00E15639">
      <w:pPr>
        <w:keepNext/>
        <w:jc w:val="center"/>
      </w:pPr>
      <w:r>
        <w:rPr>
          <w:noProof/>
          <w:lang w:val="en-GB" w:eastAsia="en-GB"/>
        </w:rPr>
        <w:lastRenderedPageBreak/>
        <w:drawing>
          <wp:inline distT="0" distB="0" distL="0" distR="0" wp14:anchorId="144D970D" wp14:editId="03B0D267">
            <wp:extent cx="5707836" cy="1902612"/>
            <wp:effectExtent l="0" t="0" r="7620" b="2540"/>
            <wp:docPr id="19934814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81476" name="Picture 3"/>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07836" cy="1902612"/>
                    </a:xfrm>
                    <a:prstGeom prst="rect">
                      <a:avLst/>
                    </a:prstGeom>
                  </pic:spPr>
                </pic:pic>
              </a:graphicData>
            </a:graphic>
          </wp:inline>
        </w:drawing>
      </w:r>
    </w:p>
    <w:p w14:paraId="2D219E56" w14:textId="7F6714EA" w:rsidR="00E15639" w:rsidRDefault="00E15639" w:rsidP="00E15639">
      <w:pPr>
        <w:pStyle w:val="Caption"/>
      </w:pPr>
      <w:r>
        <w:t xml:space="preserve">Figure </w:t>
      </w:r>
      <w:r>
        <w:fldChar w:fldCharType="begin"/>
      </w:r>
      <w:r>
        <w:instrText xml:space="preserve"> SEQ Figure \* ARABIC </w:instrText>
      </w:r>
      <w:r>
        <w:fldChar w:fldCharType="separate"/>
      </w:r>
      <w:r w:rsidR="009E04CC">
        <w:rPr>
          <w:noProof/>
        </w:rPr>
        <w:t>5</w:t>
      </w:r>
      <w:r>
        <w:fldChar w:fldCharType="end"/>
      </w:r>
      <w:r>
        <w:t xml:space="preserve">. robust against </w:t>
      </w:r>
      <m:oMath>
        <m:r>
          <m:rPr>
            <m:sty m:val="bi"/>
          </m:rPr>
          <w:rPr>
            <w:rFonts w:ascii="Cambria Math" w:hAnsi="Cambria Math"/>
          </w:rPr>
          <m:t>γ</m:t>
        </m:r>
      </m:oMath>
    </w:p>
    <w:p w14:paraId="560E4083" w14:textId="77777777" w:rsidR="00794ECE" w:rsidRDefault="00794ECE" w:rsidP="00C2089B"/>
    <w:p w14:paraId="18F0D45F" w14:textId="225FF50A" w:rsidR="00032FED" w:rsidRDefault="00794ECE" w:rsidP="00337A99">
      <w:r>
        <w:tab/>
      </w:r>
      <w:r>
        <w:tab/>
      </w:r>
      <w:r w:rsidR="00337A99" w:rsidRPr="00337A99">
        <w:t>Various sampling rates yielded suboptimal results as well</w:t>
      </w:r>
      <w:r w:rsidR="00337A99">
        <w:t>.</w:t>
      </w:r>
    </w:p>
    <w:p w14:paraId="1D8B63C3" w14:textId="77777777" w:rsidR="00C86067" w:rsidRDefault="00C86067" w:rsidP="00337A99"/>
    <w:p w14:paraId="697F97A4" w14:textId="77777777" w:rsidR="00C86067" w:rsidRDefault="00C86067" w:rsidP="00C86067">
      <w:pPr>
        <w:keepNext/>
        <w:jc w:val="center"/>
      </w:pPr>
      <w:r>
        <w:rPr>
          <w:noProof/>
          <w:lang w:val="en-GB" w:eastAsia="en-GB"/>
        </w:rPr>
        <w:drawing>
          <wp:inline distT="0" distB="0" distL="0" distR="0" wp14:anchorId="100994BD" wp14:editId="64E175BF">
            <wp:extent cx="3802380" cy="2749406"/>
            <wp:effectExtent l="0" t="0" r="762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37978930"/>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818500" cy="2761062"/>
                    </a:xfrm>
                    <a:prstGeom prst="rect">
                      <a:avLst/>
                    </a:prstGeom>
                  </pic:spPr>
                </pic:pic>
              </a:graphicData>
            </a:graphic>
          </wp:inline>
        </w:drawing>
      </w:r>
    </w:p>
    <w:p w14:paraId="2E4479A9" w14:textId="64E285F5" w:rsidR="00C86067" w:rsidRPr="009A0164" w:rsidRDefault="00C86067" w:rsidP="00C86067">
      <w:pPr>
        <w:pStyle w:val="Caption"/>
      </w:pPr>
      <w:r>
        <w:t xml:space="preserve">Figure </w:t>
      </w:r>
      <w:r>
        <w:fldChar w:fldCharType="begin"/>
      </w:r>
      <w:r>
        <w:instrText xml:space="preserve"> SEQ Figure \* ARABIC </w:instrText>
      </w:r>
      <w:r>
        <w:fldChar w:fldCharType="separate"/>
      </w:r>
      <w:r w:rsidR="009E04CC">
        <w:rPr>
          <w:noProof/>
        </w:rPr>
        <w:t>6</w:t>
      </w:r>
      <w:r>
        <w:fldChar w:fldCharType="end"/>
      </w:r>
      <w:r>
        <w:t>. Koopman Layer Eigen values</w:t>
      </w:r>
    </w:p>
    <w:p w14:paraId="0F84AB89" w14:textId="1B4E34D2" w:rsidR="00286910" w:rsidRPr="009A0164" w:rsidRDefault="00286910" w:rsidP="00286910">
      <w:pPr>
        <w:pStyle w:val="Heading1"/>
      </w:pPr>
      <w:r w:rsidRPr="009A0164">
        <w:t>Conclusion</w:t>
      </w:r>
    </w:p>
    <w:p w14:paraId="61447CAD" w14:textId="3B92598E" w:rsidR="00CD0DC0" w:rsidRDefault="00F40227" w:rsidP="00F40227">
      <w:r w:rsidRPr="00F40227">
        <w:t>In a broader context, the combination of the Koopman Operator and Neural Networks shows significant potential. The network has effectively captured the underlying data structure, and with further refinement, it has the capacity to generalize effectively to more complex problem domains.</w:t>
      </w:r>
    </w:p>
    <w:p w14:paraId="2BE9DC00" w14:textId="2BCB3780" w:rsidR="00CD0DC0" w:rsidRDefault="00CD0DC0" w:rsidP="00CD0DC0">
      <w:pPr>
        <w:pStyle w:val="Heading1"/>
      </w:pPr>
      <w:r>
        <w:t>Future studies</w:t>
      </w:r>
    </w:p>
    <w:p w14:paraId="06D5D320" w14:textId="77777777" w:rsidR="00CD0DC0" w:rsidRPr="00CD0DC0" w:rsidRDefault="00CD0DC0" w:rsidP="00CD0DC0">
      <w:r w:rsidRPr="00CD0DC0">
        <w:t>In the future research endeavors, several promising avenues can be explored:</w:t>
      </w:r>
    </w:p>
    <w:p w14:paraId="54111A69" w14:textId="77777777" w:rsidR="00CD0DC0" w:rsidRPr="00CD0DC0" w:rsidRDefault="00CD0DC0" w:rsidP="00CD0DC0">
      <w:pPr>
        <w:numPr>
          <w:ilvl w:val="0"/>
          <w:numId w:val="16"/>
        </w:numPr>
      </w:pPr>
      <w:r w:rsidRPr="00CD0DC0">
        <w:t>Transitioning from Offline to Online Processing: An interesting prospect is the shift from offline to online data processing. Implementing real-time data analysis and prediction systems can enhance the applicability and timeliness of the models developed.</w:t>
      </w:r>
    </w:p>
    <w:p w14:paraId="2F2F194B" w14:textId="77777777" w:rsidR="00CD0DC0" w:rsidRPr="00CD0DC0" w:rsidRDefault="00CD0DC0" w:rsidP="00CD0DC0">
      <w:pPr>
        <w:numPr>
          <w:ilvl w:val="0"/>
          <w:numId w:val="16"/>
        </w:numPr>
      </w:pPr>
      <w:r w:rsidRPr="00CD0DC0">
        <w:t>Integration of Gradient Clipping: The inclusion of gradient clipping techniques in training neural networks should be considered. This can help mitigate issues related to exploding gradients and improve model stability during training.</w:t>
      </w:r>
    </w:p>
    <w:p w14:paraId="3CEA2258" w14:textId="77777777" w:rsidR="00CD0DC0" w:rsidRPr="00CD0DC0" w:rsidRDefault="00CD0DC0" w:rsidP="00CD0DC0">
      <w:pPr>
        <w:numPr>
          <w:ilvl w:val="0"/>
          <w:numId w:val="16"/>
        </w:numPr>
      </w:pPr>
      <w:r w:rsidRPr="00CD0DC0">
        <w:t xml:space="preserve">Incorporation of Mixture Density Networks for Confidence Estimation: Particularly in scenarios involving chaotic dynamics, the addition of Mixture Density Networks (MDNs) at the </w:t>
      </w:r>
      <w:r w:rsidRPr="00CD0DC0">
        <w:lastRenderedPageBreak/>
        <w:t>model's output can provide valuable confidence estimates. This can enhance the reliability of predictions, especially when dealing with inherently uncertain or complex data.</w:t>
      </w:r>
    </w:p>
    <w:p w14:paraId="7D346A79" w14:textId="77777777" w:rsidR="00CD0DC0" w:rsidRPr="00CD0DC0" w:rsidRDefault="00CD0DC0" w:rsidP="00CD0DC0">
      <w:pPr>
        <w:numPr>
          <w:ilvl w:val="0"/>
          <w:numId w:val="16"/>
        </w:numPr>
      </w:pPr>
      <w:r w:rsidRPr="00CD0DC0">
        <w:t>Exploration of Small Transformer Models: The application of smaller-scale Transformer models warrants investigation. These models can serve a dual purpose: identifying any potentially missed data patterns within signals and subsequently utilizing these identified patterns for prediction tasks or noise reduction, thus improving overall data quality.</w:t>
      </w:r>
    </w:p>
    <w:p w14:paraId="5EE5A25C" w14:textId="77777777" w:rsidR="00CD0DC0" w:rsidRPr="00CD0DC0" w:rsidRDefault="00CD0DC0" w:rsidP="00CD0DC0">
      <w:r w:rsidRPr="00CD0DC0">
        <w:t>These avenues represent promising directions for advancing the research in this domain, with the potential to yield enhanced model performance and broader applications.</w:t>
      </w:r>
    </w:p>
    <w:p w14:paraId="7EF2A221" w14:textId="77777777" w:rsidR="00CD0DC0" w:rsidRDefault="00CD0DC0" w:rsidP="00CD0DC0"/>
    <w:p w14:paraId="21808F43" w14:textId="77777777" w:rsidR="007C0C20" w:rsidRDefault="007C0C20" w:rsidP="00CD0DC0"/>
    <w:p w14:paraId="30512237" w14:textId="77777777" w:rsidR="007C0C20" w:rsidRPr="00337A99" w:rsidRDefault="007C0C20" w:rsidP="007C0C20">
      <w:pPr>
        <w:pStyle w:val="ListParagraph"/>
        <w:numPr>
          <w:ilvl w:val="0"/>
          <w:numId w:val="8"/>
        </w:numPr>
        <w:rPr>
          <w:color w:val="C00000"/>
        </w:rPr>
      </w:pPr>
      <w:r w:rsidRPr="00337A99">
        <w:rPr>
          <w:color w:val="C00000"/>
        </w:rPr>
        <w:t xml:space="preserve">Make sense of using Convolutions in Koopman Operator and prove that is a nonlinear function like Brunton’s </w:t>
      </w:r>
      <w:proofErr w:type="gramStart"/>
      <w:r w:rsidRPr="00337A99">
        <w:rPr>
          <w:color w:val="C00000"/>
        </w:rPr>
        <w:t>research</w:t>
      </w:r>
      <w:proofErr w:type="gramEnd"/>
    </w:p>
    <w:p w14:paraId="45AEA6BD" w14:textId="77777777" w:rsidR="007C0C20" w:rsidRPr="00337A99" w:rsidRDefault="007C0C20" w:rsidP="007C0C20">
      <w:pPr>
        <w:pStyle w:val="ListParagraph"/>
        <w:numPr>
          <w:ilvl w:val="0"/>
          <w:numId w:val="8"/>
        </w:numPr>
        <w:rPr>
          <w:color w:val="C00000"/>
        </w:rPr>
      </w:pPr>
      <w:r w:rsidRPr="00337A99">
        <w:rPr>
          <w:color w:val="C00000"/>
        </w:rPr>
        <w:t xml:space="preserve">Bring the Config of the Computer and the Flops required to </w:t>
      </w:r>
      <w:proofErr w:type="gramStart"/>
      <w:r w:rsidRPr="00337A99">
        <w:rPr>
          <w:color w:val="C00000"/>
        </w:rPr>
        <w:t>train</w:t>
      </w:r>
      <w:proofErr w:type="gramEnd"/>
    </w:p>
    <w:p w14:paraId="583F7E18" w14:textId="77777777" w:rsidR="007C0C20" w:rsidRPr="00337A99" w:rsidRDefault="007C0C20" w:rsidP="007C0C20">
      <w:pPr>
        <w:pStyle w:val="ListParagraph"/>
        <w:numPr>
          <w:ilvl w:val="0"/>
          <w:numId w:val="8"/>
        </w:numPr>
        <w:rPr>
          <w:color w:val="C00000"/>
        </w:rPr>
      </w:pPr>
      <w:r w:rsidRPr="00337A99">
        <w:rPr>
          <w:color w:val="C00000"/>
          <w:rtl/>
        </w:rPr>
        <w:t>تبد</w:t>
      </w:r>
      <w:r w:rsidRPr="00337A99">
        <w:rPr>
          <w:rFonts w:hint="cs"/>
          <w:color w:val="C00000"/>
          <w:rtl/>
        </w:rPr>
        <w:t>ی</w:t>
      </w:r>
      <w:r w:rsidRPr="00337A99">
        <w:rPr>
          <w:rFonts w:hint="eastAsia"/>
          <w:color w:val="C00000"/>
          <w:rtl/>
        </w:rPr>
        <w:t>ل</w:t>
      </w:r>
      <w:r w:rsidRPr="00337A99">
        <w:rPr>
          <w:color w:val="C00000"/>
          <w:rtl/>
        </w:rPr>
        <w:t xml:space="preserve"> معکوس تنها برا</w:t>
      </w:r>
      <w:r w:rsidRPr="00337A99">
        <w:rPr>
          <w:rFonts w:hint="cs"/>
          <w:color w:val="C00000"/>
          <w:rtl/>
        </w:rPr>
        <w:t>ی</w:t>
      </w:r>
      <w:r w:rsidRPr="00337A99">
        <w:rPr>
          <w:color w:val="C00000"/>
          <w:rtl/>
        </w:rPr>
        <w:t xml:space="preserve"> جواب ها</w:t>
      </w:r>
      <w:r w:rsidRPr="00337A99">
        <w:rPr>
          <w:rFonts w:hint="cs"/>
          <w:color w:val="C00000"/>
          <w:rtl/>
        </w:rPr>
        <w:t>ی</w:t>
      </w:r>
      <w:r w:rsidRPr="00337A99">
        <w:rPr>
          <w:color w:val="C00000"/>
          <w:rtl/>
        </w:rPr>
        <w:t xml:space="preserve"> رو من</w:t>
      </w:r>
      <w:r w:rsidRPr="00337A99">
        <w:rPr>
          <w:rFonts w:hint="cs"/>
          <w:color w:val="C00000"/>
          <w:rtl/>
        </w:rPr>
        <w:t>ی</w:t>
      </w:r>
      <w:r w:rsidRPr="00337A99">
        <w:rPr>
          <w:rFonts w:hint="eastAsia"/>
          <w:color w:val="C00000"/>
          <w:rtl/>
        </w:rPr>
        <w:t>فلد</w:t>
      </w:r>
      <w:r w:rsidRPr="00337A99">
        <w:rPr>
          <w:color w:val="C00000"/>
          <w:rtl/>
        </w:rPr>
        <w:t xml:space="preserve"> کار م</w:t>
      </w:r>
      <w:r w:rsidRPr="00337A99">
        <w:rPr>
          <w:rFonts w:hint="cs"/>
          <w:color w:val="C00000"/>
          <w:rtl/>
        </w:rPr>
        <w:t>ی</w:t>
      </w:r>
      <w:r w:rsidRPr="00337A99">
        <w:rPr>
          <w:rFonts w:hint="eastAsia"/>
          <w:color w:val="C00000"/>
          <w:rtl/>
        </w:rPr>
        <w:t>کند</w:t>
      </w:r>
      <w:r w:rsidRPr="00337A99">
        <w:rPr>
          <w:color w:val="C00000"/>
          <w:rtl/>
        </w:rPr>
        <w:t xml:space="preserve"> و وقت</w:t>
      </w:r>
      <w:r w:rsidRPr="00337A99">
        <w:rPr>
          <w:rFonts w:hint="cs"/>
          <w:color w:val="C00000"/>
          <w:rtl/>
        </w:rPr>
        <w:t>ی</w:t>
      </w:r>
      <w:r w:rsidRPr="00337A99">
        <w:rPr>
          <w:color w:val="C00000"/>
          <w:rtl/>
        </w:rPr>
        <w:t xml:space="preserve"> نو</w:t>
      </w:r>
      <w:r w:rsidRPr="00337A99">
        <w:rPr>
          <w:rFonts w:hint="cs"/>
          <w:color w:val="C00000"/>
          <w:rtl/>
        </w:rPr>
        <w:t>ی</w:t>
      </w:r>
      <w:r w:rsidRPr="00337A99">
        <w:rPr>
          <w:rFonts w:hint="eastAsia"/>
          <w:color w:val="C00000"/>
          <w:rtl/>
        </w:rPr>
        <w:t>ز</w:t>
      </w:r>
      <w:r w:rsidRPr="00337A99">
        <w:rPr>
          <w:color w:val="C00000"/>
          <w:rtl/>
        </w:rPr>
        <w:t xml:space="preserve"> دار</w:t>
      </w:r>
      <w:r w:rsidRPr="00337A99">
        <w:rPr>
          <w:rFonts w:hint="cs"/>
          <w:color w:val="C00000"/>
          <w:rtl/>
        </w:rPr>
        <w:t>ی</w:t>
      </w:r>
      <w:r w:rsidRPr="00337A99">
        <w:rPr>
          <w:rFonts w:hint="eastAsia"/>
          <w:color w:val="C00000"/>
          <w:rtl/>
        </w:rPr>
        <w:t>م</w:t>
      </w:r>
      <w:r w:rsidRPr="00337A99">
        <w:rPr>
          <w:color w:val="C00000"/>
          <w:rtl/>
        </w:rPr>
        <w:t xml:space="preserve"> د</w:t>
      </w:r>
      <w:r w:rsidRPr="00337A99">
        <w:rPr>
          <w:rFonts w:hint="cs"/>
          <w:color w:val="C00000"/>
          <w:rtl/>
        </w:rPr>
        <w:t>ی</w:t>
      </w:r>
      <w:r w:rsidRPr="00337A99">
        <w:rPr>
          <w:rFonts w:hint="eastAsia"/>
          <w:color w:val="C00000"/>
          <w:rtl/>
        </w:rPr>
        <w:t>گر</w:t>
      </w:r>
      <w:r w:rsidRPr="00337A99">
        <w:rPr>
          <w:color w:val="C00000"/>
          <w:rtl/>
        </w:rPr>
        <w:t xml:space="preserve"> تبد</w:t>
      </w:r>
      <w:r w:rsidRPr="00337A99">
        <w:rPr>
          <w:rFonts w:hint="cs"/>
          <w:color w:val="C00000"/>
          <w:rtl/>
        </w:rPr>
        <w:t>ی</w:t>
      </w:r>
      <w:r w:rsidRPr="00337A99">
        <w:rPr>
          <w:rFonts w:hint="eastAsia"/>
          <w:color w:val="C00000"/>
          <w:rtl/>
        </w:rPr>
        <w:t>ل</w:t>
      </w:r>
      <w:r w:rsidRPr="00337A99">
        <w:rPr>
          <w:color w:val="C00000"/>
          <w:rtl/>
        </w:rPr>
        <w:t xml:space="preserve"> معکوس </w:t>
      </w:r>
      <w:r w:rsidRPr="00337A99">
        <w:rPr>
          <w:rFonts w:hint="cs"/>
          <w:color w:val="C00000"/>
          <w:rtl/>
        </w:rPr>
        <w:t>ی</w:t>
      </w:r>
      <w:r w:rsidRPr="00337A99">
        <w:rPr>
          <w:rFonts w:hint="eastAsia"/>
          <w:color w:val="C00000"/>
          <w:rtl/>
        </w:rPr>
        <w:t>کتا</w:t>
      </w:r>
      <w:r w:rsidRPr="00337A99">
        <w:rPr>
          <w:color w:val="C00000"/>
          <w:rtl/>
        </w:rPr>
        <w:t xml:space="preserve"> وجود ندارد و مهم ن</w:t>
      </w:r>
      <w:r w:rsidRPr="00337A99">
        <w:rPr>
          <w:rFonts w:hint="cs"/>
          <w:color w:val="C00000"/>
          <w:rtl/>
        </w:rPr>
        <w:t>ی</w:t>
      </w:r>
      <w:r w:rsidRPr="00337A99">
        <w:rPr>
          <w:rFonts w:hint="eastAsia"/>
          <w:color w:val="C00000"/>
          <w:rtl/>
        </w:rPr>
        <w:t>ست</w:t>
      </w:r>
      <w:r w:rsidRPr="00337A99">
        <w:rPr>
          <w:color w:val="C00000"/>
          <w:rtl/>
        </w:rPr>
        <w:t xml:space="preserve"> تابع واران چه باشد‌. ارجاع بده به شبکه ا</w:t>
      </w:r>
      <w:r w:rsidRPr="00337A99">
        <w:rPr>
          <w:rFonts w:hint="cs"/>
          <w:color w:val="C00000"/>
          <w:rtl/>
        </w:rPr>
        <w:t>ی</w:t>
      </w:r>
      <w:r w:rsidRPr="00337A99">
        <w:rPr>
          <w:color w:val="C00000"/>
          <w:rtl/>
        </w:rPr>
        <w:t xml:space="preserve"> که عل</w:t>
      </w:r>
      <w:r w:rsidRPr="00337A99">
        <w:rPr>
          <w:rFonts w:hint="cs"/>
          <w:color w:val="C00000"/>
          <w:rtl/>
        </w:rPr>
        <w:t>ی</w:t>
      </w:r>
      <w:r w:rsidRPr="00337A99">
        <w:rPr>
          <w:color w:val="C00000"/>
          <w:rtl/>
        </w:rPr>
        <w:t xml:space="preserve"> دا</w:t>
      </w:r>
      <w:r w:rsidRPr="00337A99">
        <w:rPr>
          <w:rFonts w:hint="cs"/>
          <w:color w:val="C00000"/>
          <w:rtl/>
        </w:rPr>
        <w:t>ی</w:t>
      </w:r>
      <w:r w:rsidRPr="00337A99">
        <w:rPr>
          <w:rFonts w:hint="eastAsia"/>
          <w:color w:val="C00000"/>
          <w:rtl/>
        </w:rPr>
        <w:t>ت</w:t>
      </w:r>
      <w:r w:rsidRPr="00337A99">
        <w:rPr>
          <w:color w:val="C00000"/>
          <w:rtl/>
        </w:rPr>
        <w:t xml:space="preserve"> ارا</w:t>
      </w:r>
      <w:r w:rsidRPr="00337A99">
        <w:rPr>
          <w:rFonts w:hint="cs"/>
          <w:color w:val="C00000"/>
          <w:rtl/>
        </w:rPr>
        <w:t>ی</w:t>
      </w:r>
      <w:r w:rsidRPr="00337A99">
        <w:rPr>
          <w:rFonts w:hint="eastAsia"/>
          <w:color w:val="C00000"/>
          <w:rtl/>
        </w:rPr>
        <w:t>ه</w:t>
      </w:r>
      <w:r w:rsidRPr="00337A99">
        <w:rPr>
          <w:color w:val="C00000"/>
          <w:rtl/>
        </w:rPr>
        <w:t xml:space="preserve"> داد</w:t>
      </w:r>
      <w:r w:rsidRPr="00337A99">
        <w:rPr>
          <w:color w:val="C00000"/>
        </w:rPr>
        <w:t>.</w:t>
      </w:r>
    </w:p>
    <w:p w14:paraId="4012E7BD" w14:textId="77777777" w:rsidR="007C0C20" w:rsidRPr="00CD0DC0" w:rsidRDefault="007C0C20" w:rsidP="00CD0DC0"/>
    <w:p w14:paraId="26FFAE33" w14:textId="77777777" w:rsidR="00286910" w:rsidRPr="009A0164" w:rsidRDefault="00286910" w:rsidP="00286910">
      <w:pPr>
        <w:pStyle w:val="RefHeading"/>
      </w:pPr>
      <w:r w:rsidRPr="009A0164">
        <w:t>REFERENCES</w:t>
      </w:r>
    </w:p>
    <w:p w14:paraId="15BF5873" w14:textId="33E5682F" w:rsidR="0066005B" w:rsidRPr="0066005B" w:rsidRDefault="003D5AD4" w:rsidP="0066005B">
      <w:pPr>
        <w:widowControl w:val="0"/>
        <w:autoSpaceDE w:val="0"/>
        <w:autoSpaceDN w:val="0"/>
        <w:adjustRightInd w:val="0"/>
        <w:spacing w:after="60"/>
        <w:ind w:left="640" w:hanging="640"/>
        <w:rPr>
          <w:noProof/>
          <w:sz w:val="20"/>
        </w:rPr>
      </w:pPr>
      <w:r w:rsidRPr="004039C7">
        <w:rPr>
          <w:sz w:val="20"/>
          <w:szCs w:val="20"/>
        </w:rPr>
        <w:fldChar w:fldCharType="begin" w:fldLock="1"/>
      </w:r>
      <w:r w:rsidRPr="004039C7">
        <w:rPr>
          <w:sz w:val="20"/>
          <w:szCs w:val="20"/>
        </w:rPr>
        <w:instrText xml:space="preserve">ADDIN Mendeley Bibliography CSL_BIBLIOGRAPHY </w:instrText>
      </w:r>
      <w:r w:rsidRPr="004039C7">
        <w:rPr>
          <w:sz w:val="20"/>
          <w:szCs w:val="20"/>
        </w:rPr>
        <w:fldChar w:fldCharType="separate"/>
      </w:r>
      <w:r w:rsidR="0066005B" w:rsidRPr="0066005B">
        <w:rPr>
          <w:noProof/>
          <w:sz w:val="20"/>
        </w:rPr>
        <w:t>[1]</w:t>
      </w:r>
      <w:r w:rsidR="0066005B" w:rsidRPr="0066005B">
        <w:rPr>
          <w:noProof/>
          <w:sz w:val="20"/>
        </w:rPr>
        <w:tab/>
        <w:t xml:space="preserve">Hamel, “Georg Duffing, Ingenieur: Erzwungene Schwingungen bei veränderlicher Eigenfrequenz und ihre technische Bedeutung. Sammlung Vieweg. Heft 41/42, Braunschweig 1918. VI+134 S,” </w:t>
      </w:r>
      <w:r w:rsidR="0066005B" w:rsidRPr="0066005B">
        <w:rPr>
          <w:i/>
          <w:iCs/>
          <w:noProof/>
          <w:sz w:val="20"/>
        </w:rPr>
        <w:t>ZAMM - J. Appl. Math. Mech. / Zeitschrift für Angew. Math. und Mech.</w:t>
      </w:r>
      <w:r w:rsidR="0066005B" w:rsidRPr="0066005B">
        <w:rPr>
          <w:noProof/>
          <w:sz w:val="20"/>
        </w:rPr>
        <w:t>, vol. 1, no. 1, 1921, doi: 10.1002/zamm.19210010109.</w:t>
      </w:r>
    </w:p>
    <w:p w14:paraId="68B0FC1E"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2]</w:t>
      </w:r>
      <w:r w:rsidRPr="0066005B">
        <w:rPr>
          <w:noProof/>
          <w:sz w:val="20"/>
        </w:rPr>
        <w:tab/>
        <w:t xml:space="preserve">B. O. Koopman, “Hamiltonian Systems and Transformation in Hilbert Space,” </w:t>
      </w:r>
      <w:r w:rsidRPr="0066005B">
        <w:rPr>
          <w:i/>
          <w:iCs/>
          <w:noProof/>
          <w:sz w:val="20"/>
        </w:rPr>
        <w:t>Proc. Natl. Acad. Sci.</w:t>
      </w:r>
      <w:r w:rsidRPr="0066005B">
        <w:rPr>
          <w:noProof/>
          <w:sz w:val="20"/>
        </w:rPr>
        <w:t>, vol. 17, no. 5, 1931, doi: 10.1073/pnas.17.5.315.</w:t>
      </w:r>
    </w:p>
    <w:p w14:paraId="68C50644"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3]</w:t>
      </w:r>
      <w:r w:rsidRPr="0066005B">
        <w:rPr>
          <w:noProof/>
          <w:sz w:val="20"/>
        </w:rPr>
        <w:tab/>
        <w:t xml:space="preserve">A. Krizhevsky, I. Sutskever, and G. E. Hinton, “2012 AlexNet,” </w:t>
      </w:r>
      <w:r w:rsidRPr="0066005B">
        <w:rPr>
          <w:i/>
          <w:iCs/>
          <w:noProof/>
          <w:sz w:val="20"/>
        </w:rPr>
        <w:t>Adv. Neural Inf. Process. Syst.</w:t>
      </w:r>
      <w:r w:rsidRPr="0066005B">
        <w:rPr>
          <w:noProof/>
          <w:sz w:val="20"/>
        </w:rPr>
        <w:t>, 2012.</w:t>
      </w:r>
    </w:p>
    <w:p w14:paraId="698E4E7E"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4]</w:t>
      </w:r>
      <w:r w:rsidRPr="0066005B">
        <w:rPr>
          <w:noProof/>
          <w:sz w:val="20"/>
        </w:rPr>
        <w:tab/>
        <w:t xml:space="preserve">K. Simonyan and A. Zisserman, “Very deep convolutional networks for large-scale image recognition,” in </w:t>
      </w:r>
      <w:r w:rsidRPr="0066005B">
        <w:rPr>
          <w:i/>
          <w:iCs/>
          <w:noProof/>
          <w:sz w:val="20"/>
        </w:rPr>
        <w:t>3rd International Conference on Learning Representations, ICLR 2015 - Conference Track Proceedings</w:t>
      </w:r>
      <w:r w:rsidRPr="0066005B">
        <w:rPr>
          <w:noProof/>
          <w:sz w:val="20"/>
        </w:rPr>
        <w:t>, 2015.</w:t>
      </w:r>
    </w:p>
    <w:p w14:paraId="13663847"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5]</w:t>
      </w:r>
      <w:r w:rsidRPr="0066005B">
        <w:rPr>
          <w:noProof/>
          <w:sz w:val="20"/>
        </w:rPr>
        <w:tab/>
        <w:t xml:space="preserve">M. Shafiq and Z. Gu, “Deep Residual Learning for Image Recognition: A Survey,” </w:t>
      </w:r>
      <w:r w:rsidRPr="0066005B">
        <w:rPr>
          <w:i/>
          <w:iCs/>
          <w:noProof/>
          <w:sz w:val="20"/>
        </w:rPr>
        <w:t>Applied Sciences (Switzerland)</w:t>
      </w:r>
      <w:r w:rsidRPr="0066005B">
        <w:rPr>
          <w:noProof/>
          <w:sz w:val="20"/>
        </w:rPr>
        <w:t>, vol. 12, no. 18. 2022. doi: 10.3390/app12188972.</w:t>
      </w:r>
    </w:p>
    <w:p w14:paraId="5389C2F9"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6]</w:t>
      </w:r>
      <w:r w:rsidRPr="0066005B">
        <w:rPr>
          <w:noProof/>
          <w:sz w:val="20"/>
        </w:rPr>
        <w:tab/>
        <w:t xml:space="preserve">S. L. Brunton, M. Budišić, E. Kaiser, and J. N. Kutz, “Modern Koopman Theory for Dynamical Systems,” </w:t>
      </w:r>
      <w:r w:rsidRPr="0066005B">
        <w:rPr>
          <w:i/>
          <w:iCs/>
          <w:noProof/>
          <w:sz w:val="20"/>
        </w:rPr>
        <w:t>SIAM Rev.</w:t>
      </w:r>
      <w:r w:rsidRPr="0066005B">
        <w:rPr>
          <w:noProof/>
          <w:sz w:val="20"/>
        </w:rPr>
        <w:t>, vol. 64, no. 2, 2022, doi: 10.1137/21M1401243.</w:t>
      </w:r>
    </w:p>
    <w:p w14:paraId="6709B9B9"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7]</w:t>
      </w:r>
      <w:r w:rsidRPr="0066005B">
        <w:rPr>
          <w:noProof/>
          <w:sz w:val="20"/>
        </w:rPr>
        <w:tab/>
        <w:t xml:space="preserve">G. E. Hinton and R. R. Salakhutdinov, “Reducing the dimensionality of data with neural networks,” </w:t>
      </w:r>
      <w:r w:rsidRPr="0066005B">
        <w:rPr>
          <w:i/>
          <w:iCs/>
          <w:noProof/>
          <w:sz w:val="20"/>
        </w:rPr>
        <w:t>Science (80-. ).</w:t>
      </w:r>
      <w:r w:rsidRPr="0066005B">
        <w:rPr>
          <w:noProof/>
          <w:sz w:val="20"/>
        </w:rPr>
        <w:t>, vol. 313, no. 5786, 2006, doi: 10.1126/science.1127647.</w:t>
      </w:r>
    </w:p>
    <w:p w14:paraId="7B26E44A"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8]</w:t>
      </w:r>
      <w:r w:rsidRPr="0066005B">
        <w:rPr>
          <w:noProof/>
          <w:sz w:val="20"/>
        </w:rPr>
        <w:tab/>
        <w:t xml:space="preserve">S. L. Brunton, J. L. Proctor, and J. N. Kutz, “Discovering governing equations from data by sparse identification of nonlinear dynamical systems,” </w:t>
      </w:r>
      <w:r w:rsidRPr="0066005B">
        <w:rPr>
          <w:i/>
          <w:iCs/>
          <w:noProof/>
          <w:sz w:val="20"/>
        </w:rPr>
        <w:t>Proc. Natl. Acad. Sci. U. S. A.</w:t>
      </w:r>
      <w:r w:rsidRPr="0066005B">
        <w:rPr>
          <w:noProof/>
          <w:sz w:val="20"/>
        </w:rPr>
        <w:t>, vol. 113, no. 15, 2016, doi: 10.1073/pnas.1517384113.</w:t>
      </w:r>
    </w:p>
    <w:p w14:paraId="1E10F547"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9]</w:t>
      </w:r>
      <w:r w:rsidRPr="0066005B">
        <w:rPr>
          <w:noProof/>
          <w:sz w:val="20"/>
        </w:rPr>
        <w:tab/>
        <w:t xml:space="preserve">K. Champion, B. Lusch, J. Nathan Kutz, and S. L. Brunton, “Data-driven discovery of coordinates and governing equations,” </w:t>
      </w:r>
      <w:r w:rsidRPr="0066005B">
        <w:rPr>
          <w:i/>
          <w:iCs/>
          <w:noProof/>
          <w:sz w:val="20"/>
        </w:rPr>
        <w:t>Proc. Natl. Acad. Sci. U. S. A.</w:t>
      </w:r>
      <w:r w:rsidRPr="0066005B">
        <w:rPr>
          <w:noProof/>
          <w:sz w:val="20"/>
        </w:rPr>
        <w:t>, vol. 116, no. 45, 2019, doi: 10.1073/pnas.1906995116.</w:t>
      </w:r>
    </w:p>
    <w:p w14:paraId="0B9E6B27"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0]</w:t>
      </w:r>
      <w:r w:rsidRPr="0066005B">
        <w:rPr>
          <w:noProof/>
          <w:sz w:val="20"/>
        </w:rPr>
        <w:tab/>
        <w:t xml:space="preserve">B. Lusch, J. N. Kutz, and S. L. Brunton, “Deep learning for universal linear embeddings of nonlinear dynamics,” </w:t>
      </w:r>
      <w:r w:rsidRPr="0066005B">
        <w:rPr>
          <w:i/>
          <w:iCs/>
          <w:noProof/>
          <w:sz w:val="20"/>
        </w:rPr>
        <w:t>Nat. Commun.</w:t>
      </w:r>
      <w:r w:rsidRPr="0066005B">
        <w:rPr>
          <w:noProof/>
          <w:sz w:val="20"/>
        </w:rPr>
        <w:t>, vol. 9, no. 1, 2018, doi: 10.1038/s41467-018-07210-0.</w:t>
      </w:r>
    </w:p>
    <w:p w14:paraId="57818026"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1]</w:t>
      </w:r>
      <w:r w:rsidRPr="0066005B">
        <w:rPr>
          <w:noProof/>
          <w:sz w:val="20"/>
        </w:rPr>
        <w:tab/>
        <w:t xml:space="preserve">P. J. Schmid, “Dynamic mode decomposition of numerical and experimental data,” </w:t>
      </w:r>
      <w:r w:rsidRPr="0066005B">
        <w:rPr>
          <w:i/>
          <w:iCs/>
          <w:noProof/>
          <w:sz w:val="20"/>
        </w:rPr>
        <w:t>J. Fluid Mech.</w:t>
      </w:r>
      <w:r w:rsidRPr="0066005B">
        <w:rPr>
          <w:noProof/>
          <w:sz w:val="20"/>
        </w:rPr>
        <w:t>, vol. 656, 2010, doi: 10.1017/S0022112010001217.</w:t>
      </w:r>
    </w:p>
    <w:p w14:paraId="1E1E0880"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2]</w:t>
      </w:r>
      <w:r w:rsidRPr="0066005B">
        <w:rPr>
          <w:noProof/>
          <w:sz w:val="20"/>
        </w:rPr>
        <w:tab/>
        <w:t xml:space="preserve">C. Szegedy </w:t>
      </w:r>
      <w:r w:rsidRPr="0066005B">
        <w:rPr>
          <w:i/>
          <w:iCs/>
          <w:noProof/>
          <w:sz w:val="20"/>
        </w:rPr>
        <w:t>et al.</w:t>
      </w:r>
      <w:r w:rsidRPr="0066005B">
        <w:rPr>
          <w:noProof/>
          <w:sz w:val="20"/>
        </w:rPr>
        <w:t xml:space="preserve">, “Going deeper with convolutions,” in </w:t>
      </w:r>
      <w:r w:rsidRPr="0066005B">
        <w:rPr>
          <w:i/>
          <w:iCs/>
          <w:noProof/>
          <w:sz w:val="20"/>
        </w:rPr>
        <w:t>Proceedings of the IEEE Computer Society Conference on Computer Vision and Pattern Recognition</w:t>
      </w:r>
      <w:r w:rsidRPr="0066005B">
        <w:rPr>
          <w:noProof/>
          <w:sz w:val="20"/>
        </w:rPr>
        <w:t>, 2015. doi: 10.1109/CVPR.2015.7298594.</w:t>
      </w:r>
    </w:p>
    <w:p w14:paraId="0138D00D"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3]</w:t>
      </w:r>
      <w:r w:rsidRPr="0066005B">
        <w:rPr>
          <w:noProof/>
          <w:sz w:val="20"/>
        </w:rPr>
        <w:tab/>
        <w:t xml:space="preserve">Y. LeCun, L. Bottou, Y. Bengio, and P. Haffner, “Gradient-based learning applied to document recognition,” </w:t>
      </w:r>
      <w:r w:rsidRPr="0066005B">
        <w:rPr>
          <w:i/>
          <w:iCs/>
          <w:noProof/>
          <w:sz w:val="20"/>
        </w:rPr>
        <w:t>Proc. IEEE</w:t>
      </w:r>
      <w:r w:rsidRPr="0066005B">
        <w:rPr>
          <w:noProof/>
          <w:sz w:val="20"/>
        </w:rPr>
        <w:t>, vol. 86, no. 11, 1998, doi: 10.1109/5.726791.</w:t>
      </w:r>
    </w:p>
    <w:p w14:paraId="7B922303"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4]</w:t>
      </w:r>
      <w:r w:rsidRPr="0066005B">
        <w:rPr>
          <w:noProof/>
          <w:sz w:val="20"/>
        </w:rPr>
        <w:tab/>
        <w:t xml:space="preserve">S. Hochreiter and J. Schmidhuber, “Long Short-Term Memory,” </w:t>
      </w:r>
      <w:r w:rsidRPr="0066005B">
        <w:rPr>
          <w:i/>
          <w:iCs/>
          <w:noProof/>
          <w:sz w:val="20"/>
        </w:rPr>
        <w:t>Neural Comput.</w:t>
      </w:r>
      <w:r w:rsidRPr="0066005B">
        <w:rPr>
          <w:noProof/>
          <w:sz w:val="20"/>
        </w:rPr>
        <w:t>, vol. 9, no. 8, 1997, doi: 10.1162/neco.1997.9.8.1735.</w:t>
      </w:r>
    </w:p>
    <w:p w14:paraId="3056354F" w14:textId="77777777" w:rsidR="0066005B" w:rsidRPr="0066005B" w:rsidRDefault="0066005B" w:rsidP="0066005B">
      <w:pPr>
        <w:widowControl w:val="0"/>
        <w:autoSpaceDE w:val="0"/>
        <w:autoSpaceDN w:val="0"/>
        <w:adjustRightInd w:val="0"/>
        <w:spacing w:after="60"/>
        <w:ind w:left="640" w:hanging="640"/>
        <w:rPr>
          <w:noProof/>
          <w:sz w:val="20"/>
        </w:rPr>
      </w:pPr>
      <w:r w:rsidRPr="0066005B">
        <w:rPr>
          <w:noProof/>
          <w:sz w:val="20"/>
        </w:rPr>
        <w:t>[15]</w:t>
      </w:r>
      <w:r w:rsidRPr="0066005B">
        <w:rPr>
          <w:noProof/>
          <w:sz w:val="20"/>
        </w:rPr>
        <w:tab/>
        <w:t xml:space="preserve">C. Runge, “Ueber die numerische Auflösung von Differentialgleichungen,” </w:t>
      </w:r>
      <w:r w:rsidRPr="0066005B">
        <w:rPr>
          <w:i/>
          <w:iCs/>
          <w:noProof/>
          <w:sz w:val="20"/>
        </w:rPr>
        <w:t>Math. Ann.</w:t>
      </w:r>
      <w:r w:rsidRPr="0066005B">
        <w:rPr>
          <w:noProof/>
          <w:sz w:val="20"/>
        </w:rPr>
        <w:t>, vol. 46, no. 2, 1895, doi: 10.1007/BF01446807.</w:t>
      </w:r>
    </w:p>
    <w:p w14:paraId="05E3F1D8" w14:textId="37CE8899" w:rsidR="00DE5FA1" w:rsidRDefault="003D5AD4" w:rsidP="00DF1EE7">
      <w:pPr>
        <w:widowControl w:val="0"/>
        <w:adjustRightInd w:val="0"/>
        <w:snapToGrid w:val="0"/>
        <w:spacing w:after="60"/>
        <w:ind w:right="-38" w:firstLine="0"/>
        <w:rPr>
          <w:sz w:val="20"/>
          <w:szCs w:val="20"/>
        </w:rPr>
      </w:pPr>
      <w:r w:rsidRPr="004039C7">
        <w:rPr>
          <w:sz w:val="20"/>
          <w:szCs w:val="20"/>
        </w:rPr>
        <w:fldChar w:fldCharType="end"/>
      </w:r>
    </w:p>
    <w:p w14:paraId="3C2A1CB3" w14:textId="654F0E93" w:rsidR="00757B7C" w:rsidRDefault="00757B7C">
      <w:pPr>
        <w:ind w:firstLine="0"/>
        <w:jc w:val="left"/>
        <w:rPr>
          <w:sz w:val="20"/>
          <w:szCs w:val="20"/>
        </w:rPr>
      </w:pPr>
      <w:r>
        <w:rPr>
          <w:sz w:val="20"/>
          <w:szCs w:val="20"/>
        </w:rPr>
        <w:br w:type="page"/>
      </w:r>
    </w:p>
    <w:p w14:paraId="476E8BC7" w14:textId="507CC96A" w:rsidR="00757B7C" w:rsidRDefault="00757B7C" w:rsidP="00602E73">
      <w:pPr>
        <w:pStyle w:val="Heading1"/>
        <w:numPr>
          <w:ilvl w:val="0"/>
          <w:numId w:val="0"/>
        </w:numPr>
      </w:pPr>
      <w:r w:rsidRPr="00757B7C">
        <w:lastRenderedPageBreak/>
        <w:t>Appendix</w:t>
      </w:r>
    </w:p>
    <w:p w14:paraId="3897E615" w14:textId="74BDC415" w:rsidR="00E643E5" w:rsidRPr="00E643E5" w:rsidRDefault="004D603C" w:rsidP="00B31A19">
      <w:pPr>
        <w:pStyle w:val="Heading2"/>
        <w:numPr>
          <w:ilvl w:val="1"/>
          <w:numId w:val="16"/>
        </w:numPr>
      </w:pPr>
      <w:bookmarkStart w:id="9" w:name="_Ref144652661"/>
      <w:bookmarkStart w:id="10" w:name="_Hlk144652590"/>
      <w:r>
        <w:t>Numerical simulation</w:t>
      </w:r>
      <w:bookmarkEnd w:id="9"/>
    </w:p>
    <w:bookmarkEnd w:id="10"/>
    <w:p w14:paraId="366285D3" w14:textId="77777777" w:rsidR="00E643E5" w:rsidRPr="00E643E5" w:rsidRDefault="00E643E5" w:rsidP="00E643E5">
      <w:r w:rsidRPr="00E643E5">
        <w:t>The Runge-Kutta method is a numerical technique used for solving ordinary differential equations (ODEs), such as those governing the behavior of the Duffing oscillator. It's commonly employed when analytical solutions are difficult to obtain. Here's an explanation of how the Runge-Kutta method can be applied to solve the Duffing oscillator equation in third person, including mathematical notation:</w:t>
      </w:r>
    </w:p>
    <w:p w14:paraId="7CB4D374" w14:textId="77777777" w:rsidR="00E643E5" w:rsidRDefault="00E643E5" w:rsidP="00E643E5">
      <w:r w:rsidRPr="00E643E5">
        <w:t>The Duffing oscillator is described by the second-order ordinary differential equation:</w:t>
      </w:r>
    </w:p>
    <w:p w14:paraId="62E8DDB6" w14:textId="1118AA69" w:rsidR="00B31A19" w:rsidRPr="009A0164" w:rsidRDefault="00B31A19" w:rsidP="00B31A19">
      <w:pPr>
        <w:pStyle w:val="MTDisplayEquation"/>
      </w:pPr>
      <w:r>
        <w:tab/>
      </w:r>
      <w:r w:rsidRPr="00D46B45">
        <w:rPr>
          <w:position w:val="-14"/>
        </w:rPr>
        <w:object w:dxaOrig="3660" w:dyaOrig="400" w14:anchorId="78558AC5">
          <v:shape id="_x0000_i1066" type="#_x0000_t75" style="width:183pt;height:20.1pt" o:ole="">
            <v:imagedata r:id="rId96" o:title=""/>
          </v:shape>
          <o:OLEObject Type="Embed" ProgID="Equation.DSMT4" ShapeID="_x0000_i1066" DrawAspect="Content" ObjectID="_1755291958" r:id="rId97"/>
        </w:object>
      </w:r>
      <w:r w:rsidRPr="00E25C0A">
        <w:rPr>
          <w:position w:val="-6"/>
        </w:rPr>
        <w:object w:dxaOrig="100" w:dyaOrig="100" w14:anchorId="22063340">
          <v:shape id="_x0000_i1067" type="#_x0000_t75" style="width:5.1pt;height:5.1pt" o:ole="">
            <v:imagedata r:id="rId29" o:title=""/>
          </v:shape>
          <o:OLEObject Type="Embed" ProgID="Equation.DSMT4" ShapeID="_x0000_i1067" DrawAspect="Content" ObjectID="_1755291959" r:id="rId98"/>
        </w:object>
      </w:r>
      <w:r w:rsidRPr="009A0164">
        <w:tab/>
        <w:t>(</w:t>
      </w:r>
      <w:r>
        <w:t>a</w:t>
      </w:r>
      <w:r w:rsidRPr="009A0164">
        <w:t>)</w:t>
      </w:r>
    </w:p>
    <w:p w14:paraId="4E1FCA56" w14:textId="77777777" w:rsidR="00E643E5" w:rsidRPr="00E643E5" w:rsidRDefault="00E643E5" w:rsidP="00E643E5">
      <w:r w:rsidRPr="00E643E5">
        <w:t>Where:</w:t>
      </w:r>
    </w:p>
    <w:p w14:paraId="34A225E7" w14:textId="7AD2A73F" w:rsidR="00E643E5" w:rsidRPr="00E643E5" w:rsidRDefault="00E643E5" w:rsidP="00E643E5">
      <w:pPr>
        <w:numPr>
          <w:ilvl w:val="0"/>
          <w:numId w:val="17"/>
        </w:numPr>
      </w:pPr>
      <m:oMath>
        <m:r>
          <w:rPr>
            <w:rFonts w:ascii="Cambria Math" w:hAnsi="Cambria Math"/>
          </w:rPr>
          <m:t>k</m:t>
        </m:r>
      </m:oMath>
      <w:r w:rsidRPr="00E643E5">
        <w:t xml:space="preserve"> is the stiffness constant.</w:t>
      </w:r>
    </w:p>
    <w:p w14:paraId="4B94CE88" w14:textId="544314F6" w:rsidR="00E643E5" w:rsidRPr="00E643E5" w:rsidRDefault="00E643E5" w:rsidP="00E643E5">
      <w:pPr>
        <w:numPr>
          <w:ilvl w:val="0"/>
          <w:numId w:val="17"/>
        </w:numPr>
      </w:pPr>
      <m:oMath>
        <m:r>
          <w:rPr>
            <w:rFonts w:ascii="Cambria Math" w:hAnsi="Cambria Math"/>
          </w:rPr>
          <m:t>α</m:t>
        </m:r>
      </m:oMath>
      <w:r w:rsidRPr="00E643E5">
        <w:t xml:space="preserve"> is a coefficient that determines the strength of nonlinearity.</w:t>
      </w:r>
    </w:p>
    <w:p w14:paraId="26C4196A" w14:textId="1822C33F" w:rsidR="00E643E5" w:rsidRPr="00E643E5" w:rsidRDefault="00E643E5" w:rsidP="00E643E5">
      <w:pPr>
        <w:numPr>
          <w:ilvl w:val="0"/>
          <w:numId w:val="17"/>
        </w:numPr>
      </w:pPr>
      <m:oMath>
        <m:r>
          <w:rPr>
            <w:rFonts w:ascii="Cambria Math" w:hAnsi="Cambria Math"/>
          </w:rPr>
          <m:t>x</m:t>
        </m:r>
        <m:d>
          <m:dPr>
            <m:ctrlPr>
              <w:rPr>
                <w:rFonts w:ascii="Cambria Math" w:hAnsi="Cambria Math"/>
                <w:i/>
              </w:rPr>
            </m:ctrlPr>
          </m:dPr>
          <m:e>
            <m:r>
              <w:rPr>
                <w:rFonts w:ascii="Cambria Math" w:hAnsi="Cambria Math"/>
              </w:rPr>
              <m:t>t</m:t>
            </m:r>
          </m:e>
        </m:d>
      </m:oMath>
      <w:r w:rsidRPr="00E643E5">
        <w:t xml:space="preserve"> is the displacement of the oscillator at time </w:t>
      </w:r>
      <m:oMath>
        <m:r>
          <w:rPr>
            <w:rFonts w:ascii="Cambria Math" w:hAnsi="Cambria Math"/>
          </w:rPr>
          <m:t>t</m:t>
        </m:r>
      </m:oMath>
      <w:r w:rsidRPr="00E643E5">
        <w:t>.</w:t>
      </w:r>
    </w:p>
    <w:p w14:paraId="4C0FC176" w14:textId="58077634" w:rsidR="00E643E5" w:rsidRPr="00E643E5" w:rsidRDefault="00E643E5" w:rsidP="00E643E5">
      <w:pPr>
        <w:numPr>
          <w:ilvl w:val="0"/>
          <w:numId w:val="17"/>
        </w:numPr>
      </w:pPr>
      <m:oMath>
        <m:r>
          <w:rPr>
            <w:rFonts w:ascii="Cambria Math" w:hAnsi="Cambria Math"/>
          </w:rPr>
          <m:t>c</m:t>
        </m:r>
      </m:oMath>
      <w:r w:rsidRPr="00E643E5">
        <w:t xml:space="preserve"> is the damping coefficient.</w:t>
      </w:r>
    </w:p>
    <w:p w14:paraId="137DB06D" w14:textId="33385A12" w:rsidR="00E643E5" w:rsidRPr="00E643E5" w:rsidRDefault="00000000" w:rsidP="00E643E5">
      <w:pPr>
        <w:numPr>
          <w:ilvl w:val="0"/>
          <w:numId w:val="17"/>
        </w:num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00E643E5" w:rsidRPr="00E643E5">
        <w:t xml:space="preserve"> represents the first derivative of </w:t>
      </w:r>
      <m:oMath>
        <m:r>
          <w:rPr>
            <w:rFonts w:ascii="Cambria Math" w:hAnsi="Cambria Math"/>
          </w:rPr>
          <m:t>x</m:t>
        </m:r>
        <m:d>
          <m:dPr>
            <m:ctrlPr>
              <w:rPr>
                <w:rFonts w:ascii="Cambria Math" w:hAnsi="Cambria Math"/>
                <w:i/>
              </w:rPr>
            </m:ctrlPr>
          </m:dPr>
          <m:e>
            <m:r>
              <w:rPr>
                <w:rFonts w:ascii="Cambria Math" w:hAnsi="Cambria Math"/>
              </w:rPr>
              <m:t>t</m:t>
            </m:r>
          </m:e>
        </m:d>
      </m:oMath>
      <w:r w:rsidR="00E643E5" w:rsidRPr="00E643E5">
        <w:t xml:space="preserve"> with respect to time</w:t>
      </w:r>
      <m:oMath>
        <m:r>
          <w:rPr>
            <w:rFonts w:ascii="Cambria Math" w:hAnsi="Cambria Math"/>
          </w:rPr>
          <m:t>t</m:t>
        </m:r>
      </m:oMath>
      <w:r w:rsidR="00E643E5" w:rsidRPr="00E643E5">
        <w:t>, which is velocity.</w:t>
      </w:r>
    </w:p>
    <w:p w14:paraId="57E5EFEE" w14:textId="332C0416" w:rsidR="00E643E5" w:rsidRPr="00E643E5" w:rsidRDefault="00E643E5" w:rsidP="00E643E5">
      <w:pPr>
        <w:numPr>
          <w:ilvl w:val="0"/>
          <w:numId w:val="17"/>
        </w:numPr>
      </w:pPr>
      <m:oMath>
        <m:r>
          <w:rPr>
            <w:rFonts w:ascii="Cambria Math" w:hAnsi="Cambria Math"/>
          </w:rPr>
          <m:t>m</m:t>
        </m:r>
      </m:oMath>
      <w:r w:rsidRPr="00E643E5">
        <w:t xml:space="preserve"> is the mass of the oscillator.</w:t>
      </w:r>
    </w:p>
    <w:p w14:paraId="2B326F5B" w14:textId="71DD532A" w:rsidR="00E643E5" w:rsidRPr="00E643E5" w:rsidRDefault="00000000" w:rsidP="00E643E5">
      <w:pPr>
        <w:numPr>
          <w:ilvl w:val="0"/>
          <w:numId w:val="17"/>
        </w:numPr>
      </w:pP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00E643E5" w:rsidRPr="00E643E5">
        <w:t xml:space="preserve"> represents the second derivative of </w:t>
      </w:r>
      <m:oMath>
        <m:r>
          <w:rPr>
            <w:rFonts w:ascii="Cambria Math" w:hAnsi="Cambria Math"/>
          </w:rPr>
          <m:t>x</m:t>
        </m:r>
        <m:d>
          <m:dPr>
            <m:ctrlPr>
              <w:rPr>
                <w:rFonts w:ascii="Cambria Math" w:hAnsi="Cambria Math"/>
                <w:i/>
              </w:rPr>
            </m:ctrlPr>
          </m:dPr>
          <m:e>
            <m:r>
              <w:rPr>
                <w:rFonts w:ascii="Cambria Math" w:hAnsi="Cambria Math"/>
              </w:rPr>
              <m:t>t</m:t>
            </m:r>
          </m:e>
        </m:d>
      </m:oMath>
      <w:r w:rsidR="00E643E5" w:rsidRPr="00E643E5">
        <w:t xml:space="preserve"> with respect to time </w:t>
      </w:r>
      <m:oMath>
        <m:r>
          <w:rPr>
            <w:rFonts w:ascii="Cambria Math" w:hAnsi="Cambria Math"/>
          </w:rPr>
          <m:t>t</m:t>
        </m:r>
      </m:oMath>
      <w:r w:rsidR="00E643E5" w:rsidRPr="00E643E5">
        <w:t>, which is acceleration.</w:t>
      </w:r>
    </w:p>
    <w:p w14:paraId="48E6AD21" w14:textId="697D1A00" w:rsidR="00E643E5" w:rsidRPr="00E643E5" w:rsidRDefault="00E643E5" w:rsidP="00E643E5">
      <w:pPr>
        <w:numPr>
          <w:ilvl w:val="0"/>
          <w:numId w:val="17"/>
        </w:numPr>
      </w:pPr>
      <m:oMath>
        <m:r>
          <w:rPr>
            <w:rFonts w:ascii="Cambria Math" w:hAnsi="Cambria Math"/>
          </w:rPr>
          <m:t>F</m:t>
        </m:r>
        <m:d>
          <m:dPr>
            <m:ctrlPr>
              <w:rPr>
                <w:rFonts w:ascii="Cambria Math" w:hAnsi="Cambria Math"/>
                <w:i/>
              </w:rPr>
            </m:ctrlPr>
          </m:dPr>
          <m:e>
            <m:r>
              <w:rPr>
                <w:rFonts w:ascii="Cambria Math" w:hAnsi="Cambria Math"/>
              </w:rPr>
              <m:t>t</m:t>
            </m:r>
          </m:e>
        </m:d>
      </m:oMath>
      <w:r w:rsidRPr="00E643E5">
        <w:t xml:space="preserve"> is the external force applied to the oscillator at time </w:t>
      </w:r>
      <m:oMath>
        <m:r>
          <w:rPr>
            <w:rFonts w:ascii="Cambria Math" w:hAnsi="Cambria Math"/>
          </w:rPr>
          <m:t>t</m:t>
        </m:r>
      </m:oMath>
      <w:r w:rsidRPr="00E643E5">
        <w:t>.</w:t>
      </w:r>
    </w:p>
    <w:p w14:paraId="548CB83C" w14:textId="216EFD82" w:rsidR="00E643E5" w:rsidRDefault="00E643E5" w:rsidP="00E643E5">
      <w:r w:rsidRPr="00E643E5">
        <w:t xml:space="preserve">To apply the Runge-Kutta method to solve this equation, by convert this second-order ODE into a system of first-order ODEs. and introducing a new variable, such as </w:t>
      </w:r>
      <m:oMath>
        <m:r>
          <w:rPr>
            <w:rFonts w:ascii="Cambria Math" w:hAnsi="Cambria Math"/>
          </w:rPr>
          <m:t>v</m:t>
        </m:r>
        <m:d>
          <m:dPr>
            <m:ctrlPr>
              <w:rPr>
                <w:rFonts w:ascii="Cambria Math" w:hAnsi="Cambria Math"/>
                <w:i/>
              </w:rPr>
            </m:ctrlPr>
          </m:dPr>
          <m:e>
            <m:r>
              <w:rPr>
                <w:rFonts w:ascii="Cambria Math" w:hAnsi="Cambria Math"/>
              </w:rPr>
              <m:t>t</m:t>
            </m:r>
          </m:e>
        </m:d>
      </m:oMath>
      <w:r w:rsidRPr="00E643E5">
        <w:t xml:space="preserve">, to represent the velocity </w:t>
      </w:r>
      <m:oMath>
        <m:acc>
          <m:accPr>
            <m:chr m:val="̇"/>
            <m:ctrlPr>
              <w:rPr>
                <w:rFonts w:ascii="Cambria Math" w:hAnsi="Cambria Math"/>
                <w:i/>
              </w:rPr>
            </m:ctrlPr>
          </m:accPr>
          <m:e>
            <m:r>
              <w:rPr>
                <w:rFonts w:ascii="Cambria Math" w:hAnsi="Cambria Math"/>
              </w:rPr>
              <m:t>x</m:t>
            </m:r>
          </m:e>
        </m:acc>
        <m:d>
          <m:dPr>
            <m:ctrlPr>
              <w:rPr>
                <w:rFonts w:ascii="Cambria Math" w:hAnsi="Cambria Math"/>
                <w:i/>
              </w:rPr>
            </m:ctrlPr>
          </m:dPr>
          <m:e>
            <m:r>
              <w:rPr>
                <w:rFonts w:ascii="Cambria Math" w:hAnsi="Cambria Math"/>
              </w:rPr>
              <m:t>t</m:t>
            </m:r>
          </m:e>
        </m:d>
      </m:oMath>
      <w:r w:rsidRPr="00E643E5">
        <w:t>. Then, two first-order ODEs become:</w:t>
      </w:r>
    </w:p>
    <w:p w14:paraId="73392CBA" w14:textId="4F9FEE43" w:rsidR="00B31A19" w:rsidRPr="009A0164" w:rsidRDefault="00B31A19" w:rsidP="00B31A19">
      <w:pPr>
        <w:pStyle w:val="MTDisplayEquation"/>
      </w:pPr>
      <w:r>
        <w:tab/>
      </w:r>
      <w:r w:rsidRPr="00D46B45">
        <w:rPr>
          <w:position w:val="-46"/>
        </w:rPr>
        <w:object w:dxaOrig="3900" w:dyaOrig="1040" w14:anchorId="4D15305D">
          <v:shape id="_x0000_i1068" type="#_x0000_t75" style="width:195pt;height:51.9pt" o:ole="">
            <v:imagedata r:id="rId99" o:title=""/>
          </v:shape>
          <o:OLEObject Type="Embed" ProgID="Equation.DSMT4" ShapeID="_x0000_i1068" DrawAspect="Content" ObjectID="_1755291960" r:id="rId100"/>
        </w:object>
      </w:r>
      <w:r w:rsidRPr="00E25C0A">
        <w:rPr>
          <w:position w:val="-6"/>
        </w:rPr>
        <w:object w:dxaOrig="100" w:dyaOrig="100" w14:anchorId="1AD4DD44">
          <v:shape id="_x0000_i1069" type="#_x0000_t75" style="width:5.1pt;height:5.1pt" o:ole="">
            <v:imagedata r:id="rId29" o:title=""/>
          </v:shape>
          <o:OLEObject Type="Embed" ProgID="Equation.DSMT4" ShapeID="_x0000_i1069" DrawAspect="Content" ObjectID="_1755291961" r:id="rId101"/>
        </w:object>
      </w:r>
      <w:r w:rsidRPr="009A0164">
        <w:tab/>
        <w:t>(</w:t>
      </w:r>
      <w:r>
        <w:t>b</w:t>
      </w:r>
      <w:r w:rsidRPr="009A0164">
        <w:t>)</w:t>
      </w:r>
    </w:p>
    <w:p w14:paraId="3584A931" w14:textId="0904CC76" w:rsidR="00E643E5" w:rsidRDefault="00D46B45" w:rsidP="00D46B45">
      <w:pPr>
        <w:pStyle w:val="MTDisplayEquation"/>
      </w:pPr>
      <w:r>
        <w:tab/>
      </w:r>
    </w:p>
    <w:p w14:paraId="7EA33841" w14:textId="77777777" w:rsidR="00E643E5" w:rsidRPr="00E643E5" w:rsidRDefault="00E643E5" w:rsidP="00E643E5">
      <w:r w:rsidRPr="00E643E5">
        <w:t>To solve this equation using the Runge-Kutta method, the following steps are typically followed:</w:t>
      </w:r>
    </w:p>
    <w:p w14:paraId="56B21058" w14:textId="0FECC079" w:rsidR="00E643E5" w:rsidRPr="00E643E5" w:rsidRDefault="00E643E5" w:rsidP="00E643E5">
      <w:pPr>
        <w:numPr>
          <w:ilvl w:val="0"/>
          <w:numId w:val="18"/>
        </w:numPr>
      </w:pPr>
      <w:r w:rsidRPr="00E643E5">
        <w:t xml:space="preserve">Discretization: Divide the time interval over which you want to solve the equation into small time steps. Let </w:t>
      </w:r>
      <m:oMath>
        <m:r>
          <m:rPr>
            <m:sty m:val="p"/>
          </m:rPr>
          <w:rPr>
            <w:rFonts w:ascii="Cambria Math" w:hAnsi="Cambria Math"/>
          </w:rPr>
          <m:t>Δ</m:t>
        </m:r>
        <m:r>
          <w:rPr>
            <w:rFonts w:ascii="Cambria Math" w:hAnsi="Cambria Math"/>
          </w:rPr>
          <m:t>t</m:t>
        </m:r>
      </m:oMath>
      <w:r w:rsidRPr="00E643E5">
        <w:t xml:space="preserve"> represent the size of each time </w:t>
      </w:r>
      <w:proofErr w:type="gramStart"/>
      <w:r w:rsidRPr="00E643E5">
        <w:t>step, and</w:t>
      </w:r>
      <w:proofErr w:type="gramEnd"/>
      <w:r w:rsidRPr="00E643E5">
        <w:t xml:space="preserve"> create a time grid with time poi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w:r w:rsidRPr="00E643E5">
        <w:t xml:space="preserve"> 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i</m:t>
        </m:r>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i</m:t>
            </m:r>
          </m:sub>
        </m:sSub>
      </m:oMath>
      <w:r w:rsidRPr="00E643E5">
        <w:t>.</w:t>
      </w:r>
    </w:p>
    <w:p w14:paraId="0829EE31" w14:textId="037DE077" w:rsidR="00E643E5" w:rsidRPr="00E643E5" w:rsidRDefault="00E643E5" w:rsidP="00E643E5">
      <w:pPr>
        <w:numPr>
          <w:ilvl w:val="0"/>
          <w:numId w:val="18"/>
        </w:numPr>
      </w:pPr>
      <w:r w:rsidRPr="00E643E5">
        <w:t xml:space="preserve">Initialization: Set the initial conditions for the displacement and velocity,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E643E5">
        <w:t xml:space="preserve"> and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rsidRPr="00E643E5">
        <w:t xml:space="preserve">​, at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643E5">
        <w:t>​.</w:t>
      </w:r>
    </w:p>
    <w:p w14:paraId="4BA388B2" w14:textId="4ADAAB75" w:rsidR="00E643E5" w:rsidRPr="00E643E5" w:rsidRDefault="00E643E5" w:rsidP="00E643E5">
      <w:pPr>
        <w:numPr>
          <w:ilvl w:val="0"/>
          <w:numId w:val="18"/>
        </w:numPr>
      </w:pPr>
      <w:r w:rsidRPr="00E643E5">
        <w:t xml:space="preserve">Iteration: For each time step </w:t>
      </w:r>
      <m:oMath>
        <m:r>
          <w:rPr>
            <w:rFonts w:ascii="Cambria Math" w:hAnsi="Cambria Math"/>
          </w:rPr>
          <m:t>i</m:t>
        </m:r>
      </m:oMath>
      <w:r w:rsidRPr="00E643E5">
        <w:t>, perform the following calculations:</w:t>
      </w:r>
    </w:p>
    <w:p w14:paraId="5BBFE5A9" w14:textId="4CB4B066" w:rsidR="00E643E5" w:rsidRPr="00E643E5" w:rsidRDefault="00E643E5" w:rsidP="00E643E5">
      <w:pPr>
        <w:numPr>
          <w:ilvl w:val="1"/>
          <w:numId w:val="18"/>
        </w:numPr>
      </w:pPr>
      <w:r w:rsidRPr="00E643E5">
        <w:t xml:space="preserve">Calculate the acceleration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E643E5">
        <w:t xml:space="preserve"> at tim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E643E5">
        <w:t>​ using the Duffing oscillator equation [reference to Duffing equation]</w:t>
      </w:r>
    </w:p>
    <w:p w14:paraId="6BDA6BCB" w14:textId="77777777" w:rsidR="00E643E5" w:rsidRPr="00E643E5" w:rsidRDefault="00E643E5" w:rsidP="00E643E5">
      <w:pPr>
        <w:numPr>
          <w:ilvl w:val="1"/>
          <w:numId w:val="18"/>
        </w:numPr>
      </w:pPr>
      <w:r w:rsidRPr="00E643E5">
        <w:t>Use the Runge-Kutta method to update the displacement and velocity for the next time step:</w:t>
      </w:r>
    </w:p>
    <w:p w14:paraId="7AC6DC4F" w14:textId="08B97A2B" w:rsidR="00D46B45" w:rsidRPr="00D46B45" w:rsidRDefault="00B31A19" w:rsidP="00B31A19">
      <w:pPr>
        <w:pStyle w:val="MTDisplayEquation"/>
      </w:pPr>
      <w:r>
        <w:lastRenderedPageBreak/>
        <w:tab/>
      </w:r>
      <w:r w:rsidRPr="00D46B45">
        <w:rPr>
          <w:position w:val="-12"/>
        </w:rPr>
        <w:object w:dxaOrig="5820" w:dyaOrig="5480" w14:anchorId="64B5558F">
          <v:shape id="_x0000_i1070" type="#_x0000_t75" style="width:291pt;height:273.9pt" o:ole="">
            <v:imagedata r:id="rId102" o:title=""/>
          </v:shape>
          <o:OLEObject Type="Embed" ProgID="Equation.DSMT4" ShapeID="_x0000_i1070" DrawAspect="Content" ObjectID="_1755291962" r:id="rId103"/>
        </w:object>
      </w:r>
      <w:r w:rsidRPr="00E25C0A">
        <w:rPr>
          <w:position w:val="-6"/>
        </w:rPr>
        <w:object w:dxaOrig="100" w:dyaOrig="100" w14:anchorId="12C6385B">
          <v:shape id="_x0000_i1071" type="#_x0000_t75" style="width:5.1pt;height:5.1pt" o:ole="">
            <v:imagedata r:id="rId29" o:title=""/>
          </v:shape>
          <o:OLEObject Type="Embed" ProgID="Equation.DSMT4" ShapeID="_x0000_i1071" DrawAspect="Content" ObjectID="_1755291963" r:id="rId104"/>
        </w:object>
      </w:r>
      <w:r w:rsidRPr="009A0164">
        <w:tab/>
        <w:t>(</w:t>
      </w:r>
      <w:r>
        <w:t>c</w:t>
      </w:r>
      <w:r w:rsidRPr="009A0164">
        <w:t>)</w:t>
      </w:r>
    </w:p>
    <w:p w14:paraId="2E67B445" w14:textId="77777777" w:rsidR="00E643E5" w:rsidRPr="00E643E5" w:rsidRDefault="00E643E5" w:rsidP="00E643E5">
      <w:pPr>
        <w:numPr>
          <w:ilvl w:val="1"/>
          <w:numId w:val="18"/>
        </w:numPr>
      </w:pPr>
      <w:r w:rsidRPr="00E643E5">
        <w:t>Update the displacement and velocity for the next time step:</w:t>
      </w:r>
    </w:p>
    <w:p w14:paraId="5B7B8758" w14:textId="4E2F323C" w:rsidR="00E643E5" w:rsidRPr="00E643E5" w:rsidRDefault="00D46B45" w:rsidP="00D46B45">
      <w:pPr>
        <w:pStyle w:val="MTDisplayEquation"/>
      </w:pPr>
      <w:r>
        <w:tab/>
      </w:r>
      <w:r w:rsidRPr="00D46B45">
        <w:rPr>
          <w:position w:val="-58"/>
        </w:rPr>
        <w:object w:dxaOrig="3080" w:dyaOrig="1280" w14:anchorId="6ECD138C">
          <v:shape id="_x0000_i1072" type="#_x0000_t75" style="width:153.9pt;height:63.9pt" o:ole="">
            <v:imagedata r:id="rId105" o:title=""/>
          </v:shape>
          <o:OLEObject Type="Embed" ProgID="Equation.DSMT4" ShapeID="_x0000_i1072" DrawAspect="Content" ObjectID="_1755291964" r:id="rId106"/>
        </w:object>
      </w:r>
    </w:p>
    <w:p w14:paraId="2D04115D" w14:textId="77777777" w:rsidR="00E643E5" w:rsidRPr="00E643E5" w:rsidRDefault="00E643E5" w:rsidP="00E643E5">
      <w:pPr>
        <w:numPr>
          <w:ilvl w:val="0"/>
          <w:numId w:val="18"/>
        </w:numPr>
      </w:pPr>
      <w:r w:rsidRPr="00E643E5">
        <w:t>Repeat step 3 for each time step until you reach the desired endpoint.</w:t>
      </w:r>
    </w:p>
    <w:p w14:paraId="101AE0D3" w14:textId="1E1C5DF7" w:rsidR="00E643E5" w:rsidRPr="00E643E5" w:rsidRDefault="00E643E5" w:rsidP="00E643E5">
      <w:r w:rsidRPr="00E643E5">
        <w:t xml:space="preserve">The Runge-Kutta method iteratively approximates the solution to the Duffing oscillator equation by considering the rate of change of displacement and velocity at each time step, providing a numerical solution for </w:t>
      </w:r>
      <m:oMath>
        <m:r>
          <w:rPr>
            <w:rFonts w:ascii="Cambria Math" w:hAnsi="Cambria Math"/>
          </w:rPr>
          <m:t>x</m:t>
        </m:r>
        <m:d>
          <m:dPr>
            <m:ctrlPr>
              <w:rPr>
                <w:rFonts w:ascii="Cambria Math" w:hAnsi="Cambria Math"/>
                <w:i/>
              </w:rPr>
            </m:ctrlPr>
          </m:dPr>
          <m:e>
            <m:r>
              <w:rPr>
                <w:rFonts w:ascii="Cambria Math" w:hAnsi="Cambria Math"/>
              </w:rPr>
              <m:t>t</m:t>
            </m:r>
          </m:e>
        </m:d>
      </m:oMath>
      <w:r w:rsidRPr="00E643E5">
        <w:t xml:space="preserve"> and </w:t>
      </w:r>
      <m:oMath>
        <m:r>
          <w:rPr>
            <w:rFonts w:ascii="Cambria Math" w:hAnsi="Cambria Math"/>
          </w:rPr>
          <m:t>v</m:t>
        </m:r>
        <m:d>
          <m:dPr>
            <m:ctrlPr>
              <w:rPr>
                <w:rFonts w:ascii="Cambria Math" w:hAnsi="Cambria Math"/>
                <w:i/>
              </w:rPr>
            </m:ctrlPr>
          </m:dPr>
          <m:e>
            <m:r>
              <w:rPr>
                <w:rFonts w:ascii="Cambria Math" w:hAnsi="Cambria Math"/>
              </w:rPr>
              <m:t>t</m:t>
            </m:r>
          </m:e>
        </m:d>
      </m:oMath>
      <w:r w:rsidRPr="00E643E5">
        <w:t xml:space="preserve"> over the specified time interval.</w:t>
      </w:r>
    </w:p>
    <w:p w14:paraId="722FAF6E" w14:textId="77777777" w:rsidR="00E643E5" w:rsidRPr="00E643E5" w:rsidRDefault="00E643E5" w:rsidP="00E643E5"/>
    <w:p w14:paraId="2A69F251" w14:textId="77777777" w:rsidR="00E643E5" w:rsidRPr="00E643E5" w:rsidRDefault="00E643E5" w:rsidP="00E643E5"/>
    <w:p w14:paraId="2247D3DF" w14:textId="26C4D468" w:rsidR="00E643E5" w:rsidRDefault="00B31A19" w:rsidP="00B31A19">
      <w:pPr>
        <w:pStyle w:val="Heading2"/>
        <w:numPr>
          <w:ilvl w:val="1"/>
          <w:numId w:val="16"/>
        </w:numPr>
      </w:pPr>
      <w:r>
        <w:t xml:space="preserve">Duffing Solution </w:t>
      </w:r>
    </w:p>
    <w:p w14:paraId="616FC5C3" w14:textId="37E5F8F7" w:rsidR="00D42076" w:rsidRDefault="00D42076" w:rsidP="00D42076">
      <w:pPr>
        <w:pStyle w:val="Heading3"/>
        <w:numPr>
          <w:ilvl w:val="0"/>
          <w:numId w:val="0"/>
        </w:numPr>
        <w:ind w:left="720"/>
      </w:pPr>
      <w:r>
        <w:t>Simple Harmonic:</w:t>
      </w:r>
    </w:p>
    <w:p w14:paraId="64B67E98" w14:textId="4C3D298C" w:rsidR="00D42076" w:rsidRDefault="00D42076" w:rsidP="00D42076">
      <w:r>
        <w:t xml:space="preserve">The temporal evolution and phase-space representation of the solution, denoted as </w:t>
      </w:r>
      <m:oMath>
        <m:r>
          <w:rPr>
            <w:rFonts w:ascii="Cambria Math" w:hAnsi="Cambria Math"/>
          </w:rPr>
          <m:t>x(t)</m:t>
        </m:r>
      </m:oMath>
      <w:r>
        <w:t xml:space="preserve"> , for the Duffing equation are examined. The Duffing equation is Equation 5.</w:t>
      </w:r>
    </w:p>
    <w:p w14:paraId="7086EC4A" w14:textId="77777777" w:rsidR="00D42076" w:rsidRDefault="00D42076" w:rsidP="00D42076"/>
    <w:p w14:paraId="0323CCDF" w14:textId="3E0D67E0" w:rsidR="00D42076" w:rsidRDefault="00D42076" w:rsidP="00D42076">
      <w:r>
        <w:t xml:space="preserve">In </w:t>
      </w:r>
      <w:r>
        <w:fldChar w:fldCharType="begin"/>
      </w:r>
      <w:r>
        <w:instrText xml:space="preserve"> REF _Ref144655584 \h </w:instrText>
      </w:r>
      <w:r>
        <w:fldChar w:fldCharType="separate"/>
      </w:r>
      <w:r>
        <w:t xml:space="preserve">Figure </w:t>
      </w:r>
      <w:r>
        <w:rPr>
          <w:noProof/>
        </w:rPr>
        <w:t>7</w:t>
      </w:r>
      <w:r>
        <w:fldChar w:fldCharType="end"/>
      </w:r>
      <w:r>
        <w:t xml:space="preserve">, consider </w:t>
      </w:r>
      <m:oMath>
        <m:r>
          <w:rPr>
            <w:rFonts w:ascii="Cambria Math" w:hAnsi="Cambria Math"/>
          </w:rPr>
          <m:t>γ = 0.20</m:t>
        </m:r>
      </m:oMath>
      <w:r>
        <w:t xml:space="preserve"> as a representative amplitude. The remaining parameters are set as follows</w:t>
      </w:r>
      <w:bookmarkStart w:id="11" w:name="_Hlk144655935"/>
      <w:r>
        <w:t xml:space="preserve">: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bookmarkEnd w:id="11"/>
      <w:r>
        <w:t>.</w:t>
      </w:r>
    </w:p>
    <w:p w14:paraId="6C204A76" w14:textId="37E972F8" w:rsidR="00B31A19" w:rsidRDefault="00D42076" w:rsidP="00D42076">
      <w:r>
        <w:t xml:space="preserve">The temporal evolution is presented as a time series, where </w:t>
      </w:r>
      <m:oMath>
        <m:r>
          <w:rPr>
            <w:rFonts w:ascii="Cambria Math" w:hAnsi="Cambria Math"/>
          </w:rPr>
          <m:t>x</m:t>
        </m:r>
      </m:oMath>
      <w:r>
        <w:t xml:space="preserve"> is plotted as a function of </w:t>
      </w:r>
      <m:oMath>
        <m:f>
          <m:fPr>
            <m:ctrlPr>
              <w:rPr>
                <w:rFonts w:ascii="Cambria Math" w:hAnsi="Cambria Math"/>
                <w:i/>
              </w:rPr>
            </m:ctrlPr>
          </m:fPr>
          <m:num>
            <m:r>
              <w:rPr>
                <w:rFonts w:ascii="Cambria Math" w:hAnsi="Cambria Math"/>
              </w:rPr>
              <m:t>t</m:t>
            </m:r>
          </m:num>
          <m:den>
            <m:r>
              <w:rPr>
                <w:rFonts w:ascii="Cambria Math" w:hAnsi="Cambria Math"/>
              </w:rPr>
              <m:t>T</m:t>
            </m:r>
          </m:den>
        </m:f>
      </m:oMath>
      <w:r>
        <w:t xml:space="preserve">, with </w:t>
      </w:r>
      <m:oMath>
        <m:r>
          <w:rPr>
            <w:rFonts w:ascii="Cambria Math" w:hAnsi="Cambria Math"/>
          </w:rPr>
          <m:t>T =</m:t>
        </m:r>
        <m:f>
          <m:fPr>
            <m:ctrlPr>
              <w:rPr>
                <w:rFonts w:ascii="Cambria Math" w:hAnsi="Cambria Math"/>
                <w:i/>
              </w:rPr>
            </m:ctrlPr>
          </m:fPr>
          <m:num>
            <m:r>
              <w:rPr>
                <w:rFonts w:ascii="Cambria Math" w:hAnsi="Cambria Math"/>
              </w:rPr>
              <m:t>2π</m:t>
            </m:r>
          </m:num>
          <m:den>
            <m:r>
              <w:rPr>
                <w:rFonts w:ascii="Cambria Math" w:hAnsi="Cambria Math"/>
              </w:rPr>
              <m:t>ω</m:t>
            </m:r>
          </m:den>
        </m:f>
      </m:oMath>
      <w:r>
        <w:t xml:space="preserve"> representing the period of the oscillation. Additionally, the phase portrait is constructed, depicting the time series plotted in the</w:t>
      </w:r>
      <w:r w:rsidR="00EC65E7">
        <w:t xml:space="preserve"> </w:t>
      </w:r>
      <m:oMath>
        <m:r>
          <w:rPr>
            <w:rFonts w:ascii="Cambria Math" w:hAnsi="Cambria Math"/>
          </w:rPr>
          <m:t>x-</m:t>
        </m:r>
        <m:acc>
          <m:accPr>
            <m:chr m:val="̇"/>
            <m:ctrlPr>
              <w:rPr>
                <w:rFonts w:ascii="Cambria Math" w:hAnsi="Cambria Math"/>
                <w:i/>
              </w:rPr>
            </m:ctrlPr>
          </m:accPr>
          <m:e>
            <m:r>
              <w:rPr>
                <w:rFonts w:ascii="Cambria Math" w:hAnsi="Cambria Math"/>
              </w:rPr>
              <m:t>x</m:t>
            </m:r>
          </m:e>
        </m:acc>
      </m:oMath>
      <w:r>
        <w:t xml:space="preserve"> phase plane. Notably, the red dots in the phase portrait correspond to instances when ttt is an integer multiple of the period </w:t>
      </w:r>
      <m:oMath>
        <m:r>
          <w:rPr>
            <w:rFonts w:ascii="Cambria Math" w:hAnsi="Cambria Math"/>
          </w:rPr>
          <m:t>T</m:t>
        </m:r>
      </m:oMath>
      <w:r>
        <w:t>.</w:t>
      </w:r>
    </w:p>
    <w:p w14:paraId="6D588CDF" w14:textId="77777777" w:rsidR="00B31A19" w:rsidRDefault="00B31A19" w:rsidP="00B31A19">
      <w:pPr>
        <w:keepNext/>
        <w:jc w:val="center"/>
      </w:pPr>
      <w:r>
        <w:rPr>
          <w:noProof/>
        </w:rPr>
        <w:lastRenderedPageBreak/>
        <w:drawing>
          <wp:inline distT="0" distB="0" distL="0" distR="0" wp14:anchorId="1F2FD542" wp14:editId="582EEE68">
            <wp:extent cx="5486400" cy="3021793"/>
            <wp:effectExtent l="0" t="0" r="0" b="7620"/>
            <wp:docPr id="12993243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99959" cy="3029261"/>
                    </a:xfrm>
                    <a:prstGeom prst="rect">
                      <a:avLst/>
                    </a:prstGeom>
                    <a:noFill/>
                    <a:ln>
                      <a:noFill/>
                    </a:ln>
                  </pic:spPr>
                </pic:pic>
              </a:graphicData>
            </a:graphic>
          </wp:inline>
        </w:drawing>
      </w:r>
    </w:p>
    <w:p w14:paraId="72F221D1" w14:textId="151F5E4F" w:rsidR="00B31A19" w:rsidRDefault="00B31A19" w:rsidP="00A201C5">
      <w:pPr>
        <w:pStyle w:val="Caption"/>
      </w:pPr>
      <w:bookmarkStart w:id="12" w:name="_Ref144655584"/>
      <w:r>
        <w:t xml:space="preserve">Figure </w:t>
      </w:r>
      <w:r>
        <w:fldChar w:fldCharType="begin"/>
      </w:r>
      <w:r>
        <w:instrText xml:space="preserve"> SEQ Figure \* ARABIC </w:instrText>
      </w:r>
      <w:r>
        <w:fldChar w:fldCharType="separate"/>
      </w:r>
      <w:r w:rsidR="009E04CC">
        <w:rPr>
          <w:noProof/>
        </w:rPr>
        <w:t>7</w:t>
      </w:r>
      <w:r>
        <w:fldChar w:fldCharType="end"/>
      </w:r>
      <w:bookmarkEnd w:id="12"/>
      <w:proofErr w:type="gramStart"/>
      <w:r w:rsidR="00A201C5">
        <w:t xml:space="preserve">. </w:t>
      </w:r>
      <w:r w:rsidR="009E04CC">
        <w:t>.</w:t>
      </w:r>
      <w:proofErr w:type="gramEnd"/>
      <w:r w:rsidR="009E04CC" w:rsidRPr="009E04CC">
        <w:rPr>
          <w:rFonts w:ascii="Cambria Math" w:hAnsi="Cambria Math"/>
          <w:b w:val="0"/>
          <w:i/>
        </w:rPr>
        <w:t xml:space="preserve"> </w:t>
      </w:r>
      <m:oMath>
        <m:r>
          <m:rPr>
            <m:sty m:val="bi"/>
          </m:rPr>
          <w:rPr>
            <w:rFonts w:ascii="Cambria Math" w:hAnsi="Cambria Math"/>
          </w:rPr>
          <m:t>α = -1, β = +1, δ = 0.3, γ=0.2</m:t>
        </m:r>
        <m:r>
          <m:rPr>
            <m:sty m:val="bi"/>
          </m:rPr>
          <w:rPr>
            <w:rFonts w:ascii="Cambria Math" w:hAnsi="Cambria Math"/>
          </w:rPr>
          <m:t>0</m:t>
        </m:r>
        <m:r>
          <m:rPr>
            <m:sty m:val="bi"/>
          </m:rPr>
          <w:rPr>
            <w:rFonts w:ascii="Cambria Math" w:hAnsi="Cambria Math"/>
          </w:rPr>
          <m:t xml:space="preserve"> </m:t>
        </m:r>
      </m:oMath>
      <w:r w:rsidR="009E04CC" w:rsidRPr="00A201C5">
        <w:t xml:space="preserve">, and </w:t>
      </w:r>
      <m:oMath>
        <m:r>
          <m:rPr>
            <m:sty m:val="bi"/>
          </m:rPr>
          <w:rPr>
            <w:rFonts w:ascii="Cambria Math" w:hAnsi="Cambria Math"/>
          </w:rPr>
          <m:t>ω = 1.2</m:t>
        </m:r>
      </m:oMath>
      <w:r w:rsidR="009E04CC" w:rsidRPr="00A201C5">
        <w:t xml:space="preserve">. </w:t>
      </w:r>
      <w:r w:rsidR="00A201C5" w:rsidRPr="00A201C5">
        <w:t xml:space="preserve"> initial conditions </w:t>
      </w:r>
      <m:oMath>
        <m:r>
          <m:rPr>
            <m:sty m:val="bi"/>
          </m:rPr>
          <w:rPr>
            <w:rFonts w:ascii="Cambria Math" w:hAnsi="Cambria Math"/>
          </w:rPr>
          <m:t>x(0) = 0.5</m:t>
        </m:r>
      </m:oMath>
      <w:r w:rsidR="00A201C5"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54BF1E21" w14:textId="77777777" w:rsidR="00B31A19" w:rsidRDefault="00B31A19" w:rsidP="00B31A19"/>
    <w:p w14:paraId="1A30813C" w14:textId="2FC126B2" w:rsidR="00B31A19" w:rsidRDefault="001B4600" w:rsidP="00B31A19">
      <w:r w:rsidRPr="001B4600">
        <w:t>Quasi-Periodic Behavior</w:t>
      </w:r>
    </w:p>
    <w:p w14:paraId="5FA31571" w14:textId="3D9B8027" w:rsidR="00622EF2" w:rsidRDefault="00622EF2" w:rsidP="00622EF2">
      <w:r>
        <w:t>In,</w:t>
      </w:r>
      <w:r w:rsidR="009E04CC">
        <w:t xml:space="preserve"> </w:t>
      </w:r>
      <w:r w:rsidR="009E04CC">
        <w:fldChar w:fldCharType="begin"/>
      </w:r>
      <w:r w:rsidR="009E04CC">
        <w:instrText xml:space="preserve"> REF _Ref144678587 \h </w:instrText>
      </w:r>
      <w:r w:rsidR="009E04CC">
        <w:fldChar w:fldCharType="separate"/>
      </w:r>
      <w:r w:rsidR="009E04CC">
        <w:t xml:space="preserve">Figure </w:t>
      </w:r>
      <w:r w:rsidR="009E04CC">
        <w:rPr>
          <w:noProof/>
        </w:rPr>
        <w:t>8</w:t>
      </w:r>
      <w:r w:rsidR="009E04CC">
        <w:t>.</w:t>
      </w:r>
      <w:r w:rsidR="009E04CC">
        <w:fldChar w:fldCharType="end"/>
      </w:r>
      <w:r>
        <w:t xml:space="preserve"> consider </w:t>
      </w:r>
      <m:oMath>
        <m:r>
          <w:rPr>
            <w:rFonts w:ascii="Cambria Math" w:hAnsi="Cambria Math"/>
          </w:rPr>
          <m:t>γ = 0.</m:t>
        </m:r>
        <m:r>
          <w:rPr>
            <w:rFonts w:ascii="Cambria Math" w:hAnsi="Cambria Math"/>
          </w:rPr>
          <m:t>29</m:t>
        </m:r>
      </m:oMath>
      <w:r>
        <w:t xml:space="preserve"> as a representative amplitude. The remaining parameters are set as follows: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r>
        <w:t>.</w:t>
      </w:r>
    </w:p>
    <w:p w14:paraId="418A4651" w14:textId="77777777" w:rsidR="00622EF2" w:rsidRPr="00622EF2" w:rsidRDefault="00622EF2" w:rsidP="00622EF2"/>
    <w:p w14:paraId="3060640A" w14:textId="77777777" w:rsidR="009E04CC" w:rsidRDefault="00622EF2" w:rsidP="009E04CC">
      <w:pPr>
        <w:keepNext/>
        <w:jc w:val="center"/>
      </w:pPr>
      <w:r>
        <w:rPr>
          <w:noProof/>
        </w:rPr>
        <w:drawing>
          <wp:inline distT="0" distB="0" distL="0" distR="0" wp14:anchorId="400FA78D" wp14:editId="3C5E5F84">
            <wp:extent cx="4991100" cy="2747560"/>
            <wp:effectExtent l="0" t="0" r="0" b="0"/>
            <wp:docPr id="431860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860805" name="Picture 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00401" cy="2752680"/>
                    </a:xfrm>
                    <a:prstGeom prst="rect">
                      <a:avLst/>
                    </a:prstGeom>
                  </pic:spPr>
                </pic:pic>
              </a:graphicData>
            </a:graphic>
          </wp:inline>
        </w:drawing>
      </w:r>
    </w:p>
    <w:p w14:paraId="144B02E2" w14:textId="466D38D8" w:rsidR="009E04CC" w:rsidRDefault="009E04CC" w:rsidP="009E04CC">
      <w:pPr>
        <w:pStyle w:val="Caption"/>
      </w:pPr>
      <w:bookmarkStart w:id="13" w:name="_Ref144678587"/>
      <w:r>
        <w:t xml:space="preserve">Figure </w:t>
      </w:r>
      <w:r>
        <w:fldChar w:fldCharType="begin"/>
      </w:r>
      <w:r>
        <w:instrText xml:space="preserve"> SEQ Figure \* ARABIC </w:instrText>
      </w:r>
      <w:r>
        <w:fldChar w:fldCharType="separate"/>
      </w:r>
      <w:r>
        <w:rPr>
          <w:noProof/>
        </w:rPr>
        <w:t>8</w:t>
      </w:r>
      <w:r>
        <w:fldChar w:fldCharType="end"/>
      </w:r>
      <w:r>
        <w:t>.</w:t>
      </w:r>
      <w:bookmarkEnd w:id="13"/>
      <w:r w:rsidRPr="009E04CC">
        <w:rPr>
          <w:rFonts w:ascii="Cambria Math" w:hAnsi="Cambria Math"/>
          <w:b w:val="0"/>
          <w:i/>
        </w:rPr>
        <w:t xml:space="preserve"> </w:t>
      </w:r>
      <m:oMath>
        <m:r>
          <m:rPr>
            <m:sty m:val="bi"/>
          </m:rPr>
          <w:rPr>
            <w:rFonts w:ascii="Cambria Math" w:hAnsi="Cambria Math"/>
          </w:rPr>
          <m:t>α = -1</m:t>
        </m:r>
        <m:r>
          <m:rPr>
            <m:sty m:val="bi"/>
          </m:rPr>
          <w:rPr>
            <w:rFonts w:ascii="Cambria Math" w:hAnsi="Cambria Math"/>
          </w:rPr>
          <m:t xml:space="preserve">, </m:t>
        </m:r>
        <m:r>
          <m:rPr>
            <m:sty m:val="bi"/>
          </m:rPr>
          <w:rPr>
            <w:rFonts w:ascii="Cambria Math" w:hAnsi="Cambria Math"/>
          </w:rPr>
          <m:t>β = +1</m:t>
        </m:r>
        <m:r>
          <m:rPr>
            <m:sty m:val="bi"/>
          </m:rPr>
          <w:rPr>
            <w:rFonts w:ascii="Cambria Math" w:hAnsi="Cambria Math"/>
          </w:rPr>
          <m:t xml:space="preserve">, </m:t>
        </m:r>
        <m:r>
          <m:rPr>
            <m:sty m:val="bi"/>
          </m:rPr>
          <w:rPr>
            <w:rFonts w:ascii="Cambria Math" w:hAnsi="Cambria Math"/>
          </w:rPr>
          <m:t>δ = 0.3</m:t>
        </m:r>
        <m:r>
          <m:rPr>
            <m:sty m:val="bi"/>
          </m:rPr>
          <w:rPr>
            <w:rFonts w:ascii="Cambria Math" w:hAnsi="Cambria Math"/>
          </w:rPr>
          <m:t xml:space="preserve">, γ=0.29 </m:t>
        </m:r>
      </m:oMath>
      <w:r w:rsidRPr="00A201C5">
        <w:t xml:space="preserve">, and </w:t>
      </w:r>
      <m:oMath>
        <m:r>
          <m:rPr>
            <m:sty m:val="bi"/>
          </m:rPr>
          <w:rPr>
            <w:rFonts w:ascii="Cambria Math" w:hAnsi="Cambria Math"/>
          </w:rPr>
          <m:t>ω = 1.2</m:t>
        </m:r>
      </m:oMath>
      <w:r w:rsidRPr="00A201C5">
        <w:t xml:space="preserve">. initial conditions </w:t>
      </w:r>
      <m:oMath>
        <m:r>
          <m:rPr>
            <m:sty m:val="bi"/>
          </m:rPr>
          <w:rPr>
            <w:rFonts w:ascii="Cambria Math" w:hAnsi="Cambria Math"/>
          </w:rPr>
          <m:t>x(0) = 0.5</m:t>
        </m:r>
      </m:oMath>
      <w:r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7E6C58BA" w14:textId="77777777" w:rsidR="00D95A99" w:rsidRDefault="00D95A99" w:rsidP="00D95A99">
      <w:r w:rsidRPr="001B4600">
        <w:t>Quasi-Periodic Behavior</w:t>
      </w:r>
    </w:p>
    <w:p w14:paraId="1D94C305" w14:textId="2CB5BAFE" w:rsidR="00D95A99" w:rsidRDefault="00D95A99" w:rsidP="00D95A99">
      <w:r>
        <w:t xml:space="preserve">In, </w:t>
      </w:r>
      <w:r>
        <w:fldChar w:fldCharType="begin"/>
      </w:r>
      <w:r>
        <w:instrText xml:space="preserve"> REF _Ref144678587 \h </w:instrText>
      </w:r>
      <w:r>
        <w:fldChar w:fldCharType="separate"/>
      </w:r>
      <w:r>
        <w:t xml:space="preserve">Figure </w:t>
      </w:r>
      <w:r>
        <w:rPr>
          <w:noProof/>
        </w:rPr>
        <w:t>8</w:t>
      </w:r>
      <w:r>
        <w:t>.</w:t>
      </w:r>
      <w:r>
        <w:fldChar w:fldCharType="end"/>
      </w:r>
      <w:r>
        <w:t xml:space="preserve"> consider </w:t>
      </w:r>
      <m:oMath>
        <m:r>
          <w:rPr>
            <w:rFonts w:ascii="Cambria Math" w:hAnsi="Cambria Math"/>
          </w:rPr>
          <m:t>γ = 0.</m:t>
        </m:r>
        <m:r>
          <w:rPr>
            <w:rFonts w:ascii="Cambria Math" w:hAnsi="Cambria Math"/>
          </w:rPr>
          <m:t>37</m:t>
        </m:r>
      </m:oMath>
      <w:r>
        <w:t xml:space="preserve"> as a representative amplitude. The remaining parameters are set as follows: </w:t>
      </w:r>
      <m:oMath>
        <m:r>
          <w:rPr>
            <w:rFonts w:ascii="Cambria Math" w:hAnsi="Cambria Math"/>
          </w:rPr>
          <m:t>α = -1</m:t>
        </m:r>
      </m:oMath>
      <w:r>
        <w:t xml:space="preserve">, </w:t>
      </w:r>
      <m:oMath>
        <m:r>
          <w:rPr>
            <w:rFonts w:ascii="Cambria Math" w:hAnsi="Cambria Math"/>
          </w:rPr>
          <m:t>β = +1</m:t>
        </m:r>
      </m:oMath>
      <w:r>
        <w:t xml:space="preserve">, </w:t>
      </w:r>
      <m:oMath>
        <m:r>
          <w:rPr>
            <w:rFonts w:ascii="Cambria Math" w:hAnsi="Cambria Math"/>
          </w:rPr>
          <m:t>δ = 0.3</m:t>
        </m:r>
      </m:oMath>
      <w:r>
        <w:t xml:space="preserve">, and </w:t>
      </w:r>
      <m:oMath>
        <m:r>
          <w:rPr>
            <w:rFonts w:ascii="Cambria Math" w:hAnsi="Cambria Math"/>
          </w:rPr>
          <m:t>ω = 1.2</m:t>
        </m:r>
      </m:oMath>
      <w:r>
        <w:t xml:space="preserve">. The initial conditions for the system are </w:t>
      </w:r>
      <m:oMath>
        <m:r>
          <w:rPr>
            <w:rFonts w:ascii="Cambria Math" w:hAnsi="Cambria Math"/>
          </w:rPr>
          <m:t>x(0) = 0.5</m:t>
        </m:r>
      </m:oMath>
      <w:r>
        <w:t xml:space="preserve"> and </w:t>
      </w:r>
      <m:oMath>
        <m:acc>
          <m:accPr>
            <m:chr m:val="̇"/>
            <m:ctrlPr>
              <w:rPr>
                <w:rFonts w:ascii="Cambria Math" w:hAnsi="Cambria Math"/>
                <w:i/>
              </w:rPr>
            </m:ctrlPr>
          </m:accPr>
          <m:e>
            <m:r>
              <w:rPr>
                <w:rFonts w:ascii="Cambria Math" w:hAnsi="Cambria Math"/>
              </w:rPr>
              <m:t>x</m:t>
            </m:r>
          </m:e>
        </m:acc>
        <m:r>
          <w:rPr>
            <w:rFonts w:ascii="Cambria Math" w:hAnsi="Cambria Math"/>
          </w:rPr>
          <m:t>(0) = 0</m:t>
        </m:r>
      </m:oMath>
      <w:r>
        <w:t>.</w:t>
      </w:r>
    </w:p>
    <w:p w14:paraId="65298488" w14:textId="205C75EA" w:rsidR="00622EF2" w:rsidRDefault="00622EF2" w:rsidP="00622EF2">
      <w:pPr>
        <w:jc w:val="left"/>
        <w:rPr>
          <w:noProof/>
        </w:rPr>
      </w:pPr>
    </w:p>
    <w:p w14:paraId="643DF57C" w14:textId="77777777" w:rsidR="009E04CC" w:rsidRDefault="00622EF2" w:rsidP="009E04CC">
      <w:pPr>
        <w:keepNext/>
        <w:jc w:val="center"/>
      </w:pPr>
      <w:r>
        <w:rPr>
          <w:noProof/>
        </w:rPr>
        <w:lastRenderedPageBreak/>
        <w:drawing>
          <wp:inline distT="0" distB="0" distL="0" distR="0" wp14:anchorId="0331C059" wp14:editId="22CDF4C1">
            <wp:extent cx="5047060" cy="2819400"/>
            <wp:effectExtent l="0" t="0" r="1270" b="0"/>
            <wp:docPr id="2746814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81454" name="Picture 274681454"/>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057229" cy="2825081"/>
                    </a:xfrm>
                    <a:prstGeom prst="rect">
                      <a:avLst/>
                    </a:prstGeom>
                  </pic:spPr>
                </pic:pic>
              </a:graphicData>
            </a:graphic>
          </wp:inline>
        </w:drawing>
      </w:r>
    </w:p>
    <w:p w14:paraId="3CFADC39" w14:textId="77777777" w:rsidR="009E04CC" w:rsidRDefault="009E04CC" w:rsidP="009E04CC">
      <w:pPr>
        <w:pStyle w:val="Caption"/>
      </w:pPr>
      <w:r>
        <w:t xml:space="preserve">Figure </w:t>
      </w:r>
      <w:r>
        <w:fldChar w:fldCharType="begin"/>
      </w:r>
      <w:r>
        <w:instrText xml:space="preserve"> SEQ Figure \* ARABIC </w:instrText>
      </w:r>
      <w:r>
        <w:fldChar w:fldCharType="separate"/>
      </w:r>
      <w:r>
        <w:rPr>
          <w:noProof/>
        </w:rPr>
        <w:t>9</w:t>
      </w:r>
      <w:r>
        <w:fldChar w:fldCharType="end"/>
      </w:r>
      <w:proofErr w:type="gramStart"/>
      <w:r>
        <w:t xml:space="preserve">. </w:t>
      </w:r>
      <w:r>
        <w:t>.</w:t>
      </w:r>
      <w:proofErr w:type="gramEnd"/>
      <w:r w:rsidRPr="009E04CC">
        <w:rPr>
          <w:rFonts w:ascii="Cambria Math" w:hAnsi="Cambria Math"/>
          <w:b w:val="0"/>
          <w:i/>
        </w:rPr>
        <w:t xml:space="preserve"> </w:t>
      </w:r>
      <m:oMath>
        <m:r>
          <m:rPr>
            <m:sty m:val="bi"/>
          </m:rPr>
          <w:rPr>
            <w:rFonts w:ascii="Cambria Math" w:hAnsi="Cambria Math"/>
          </w:rPr>
          <m:t>α = -1, β = +1, δ = 0.3, γ=0.</m:t>
        </m:r>
        <m:r>
          <m:rPr>
            <m:sty m:val="bi"/>
          </m:rPr>
          <w:rPr>
            <w:rFonts w:ascii="Cambria Math" w:hAnsi="Cambria Math"/>
          </w:rPr>
          <m:t>37</m:t>
        </m:r>
        <m:r>
          <m:rPr>
            <m:sty m:val="bi"/>
          </m:rPr>
          <w:rPr>
            <w:rFonts w:ascii="Cambria Math" w:hAnsi="Cambria Math"/>
          </w:rPr>
          <m:t xml:space="preserve"> </m:t>
        </m:r>
      </m:oMath>
      <w:r w:rsidRPr="00A201C5">
        <w:t xml:space="preserve">, and </w:t>
      </w:r>
      <m:oMath>
        <m:r>
          <m:rPr>
            <m:sty m:val="bi"/>
          </m:rPr>
          <w:rPr>
            <w:rFonts w:ascii="Cambria Math" w:hAnsi="Cambria Math"/>
          </w:rPr>
          <m:t>ω = 1.2</m:t>
        </m:r>
      </m:oMath>
      <w:proofErr w:type="gramStart"/>
      <w:r w:rsidRPr="00A201C5">
        <w:t>.</w:t>
      </w:r>
      <w:r>
        <w:t xml:space="preserve"> </w:t>
      </w:r>
      <w:r w:rsidRPr="00A201C5">
        <w:t>.</w:t>
      </w:r>
      <w:proofErr w:type="gramEnd"/>
      <w:r w:rsidRPr="00A201C5">
        <w:t xml:space="preserve"> initial conditions </w:t>
      </w:r>
      <m:oMath>
        <m:r>
          <m:rPr>
            <m:sty m:val="bi"/>
          </m:rPr>
          <w:rPr>
            <w:rFonts w:ascii="Cambria Math" w:hAnsi="Cambria Math"/>
          </w:rPr>
          <m:t>x(0) = 0.5</m:t>
        </m:r>
      </m:oMath>
      <w:r w:rsidRPr="00A201C5">
        <w:t xml:space="preserve"> and </w:t>
      </w:r>
      <m:oMath>
        <m:acc>
          <m:accPr>
            <m:chr m:val="̇"/>
            <m:ctrlPr>
              <w:rPr>
                <w:rFonts w:ascii="Cambria Math" w:hAnsi="Cambria Math"/>
                <w:i/>
              </w:rPr>
            </m:ctrlPr>
          </m:accPr>
          <m:e>
            <m:r>
              <m:rPr>
                <m:sty m:val="bi"/>
              </m:rPr>
              <w:rPr>
                <w:rFonts w:ascii="Cambria Math" w:hAnsi="Cambria Math"/>
              </w:rPr>
              <m:t>x</m:t>
            </m:r>
          </m:e>
        </m:acc>
        <m:r>
          <m:rPr>
            <m:sty m:val="bi"/>
          </m:rPr>
          <w:rPr>
            <w:rFonts w:ascii="Cambria Math" w:hAnsi="Cambria Math"/>
          </w:rPr>
          <m:t>(0) = 0</m:t>
        </m:r>
      </m:oMath>
    </w:p>
    <w:p w14:paraId="08E95374" w14:textId="7EDF3F02" w:rsidR="00622EF2" w:rsidRDefault="00622EF2" w:rsidP="009E04CC">
      <w:pPr>
        <w:pStyle w:val="Caption"/>
      </w:pPr>
    </w:p>
    <w:p w14:paraId="3E7B3131" w14:textId="77777777" w:rsidR="00622EF2" w:rsidRDefault="00622EF2" w:rsidP="00B31A19"/>
    <w:p w14:paraId="02E6BCE6" w14:textId="77777777" w:rsidR="00622EF2" w:rsidRPr="00B31A19" w:rsidRDefault="00622EF2" w:rsidP="00B31A19"/>
    <w:p w14:paraId="02DC98FB" w14:textId="77777777" w:rsidR="00757B7C" w:rsidRPr="00757B7C" w:rsidRDefault="00757B7C" w:rsidP="00757B7C"/>
    <w:p w14:paraId="135A3425" w14:textId="77777777" w:rsidR="00757B7C" w:rsidRDefault="00757B7C" w:rsidP="00DF1EE7">
      <w:pPr>
        <w:widowControl w:val="0"/>
        <w:adjustRightInd w:val="0"/>
        <w:snapToGrid w:val="0"/>
        <w:spacing w:after="60"/>
        <w:ind w:right="-38" w:firstLine="0"/>
        <w:rPr>
          <w:sz w:val="20"/>
          <w:szCs w:val="20"/>
        </w:rPr>
      </w:pPr>
    </w:p>
    <w:p w14:paraId="3B35CED0" w14:textId="77777777" w:rsidR="00757B7C" w:rsidRDefault="00757B7C" w:rsidP="00DF1EE7">
      <w:pPr>
        <w:widowControl w:val="0"/>
        <w:adjustRightInd w:val="0"/>
        <w:snapToGrid w:val="0"/>
        <w:spacing w:after="60"/>
        <w:ind w:right="-38" w:firstLine="0"/>
      </w:pPr>
    </w:p>
    <w:sectPr w:rsidR="00757B7C">
      <w:headerReference w:type="even" r:id="rId110"/>
      <w:headerReference w:type="default" r:id="rId111"/>
      <w:footerReference w:type="even" r:id="rId112"/>
      <w:footerReference w:type="default" r:id="rId113"/>
      <w:headerReference w:type="first" r:id="rId114"/>
      <w:footerReference w:type="first" r:id="rId115"/>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D6E2EA" w14:textId="77777777" w:rsidR="005E28B0" w:rsidRPr="009A0164" w:rsidRDefault="005E28B0">
      <w:r w:rsidRPr="009A0164">
        <w:separator/>
      </w:r>
    </w:p>
  </w:endnote>
  <w:endnote w:type="continuationSeparator" w:id="0">
    <w:p w14:paraId="355927BC" w14:textId="77777777" w:rsidR="005E28B0" w:rsidRPr="009A0164" w:rsidRDefault="005E28B0">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CE18AC" w:rsidRPr="009A0164" w:rsidRDefault="00CE18AC">
    <w:pPr>
      <w:pStyle w:val="Footer"/>
      <w:pBdr>
        <w:bottom w:val="double" w:sz="6" w:space="1" w:color="auto"/>
      </w:pBdr>
      <w:ind w:firstLine="0"/>
      <w:rPr>
        <w:rStyle w:val="PageNumber"/>
      </w:rPr>
    </w:pPr>
  </w:p>
  <w:p w14:paraId="078CBF48" w14:textId="4DB765EC" w:rsidR="00CE18AC" w:rsidRPr="009A0164" w:rsidRDefault="00CE18AC">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CE18AC" w:rsidRPr="009A0164" w:rsidRDefault="00CE18AC">
    <w:pPr>
      <w:pStyle w:val="Footer"/>
      <w:pBdr>
        <w:bottom w:val="double" w:sz="6" w:space="1" w:color="auto"/>
      </w:pBdr>
    </w:pPr>
  </w:p>
  <w:p w14:paraId="7219A7C0" w14:textId="0F730256" w:rsidR="00CE18AC" w:rsidRPr="009A0164" w:rsidRDefault="00CE18AC">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D948F5">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F0FB9CA" w:rsidR="00CE18AC" w:rsidRPr="009A0164" w:rsidRDefault="00CE18AC"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31459A">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07411" w14:textId="77777777" w:rsidR="005E28B0" w:rsidRPr="009A0164" w:rsidRDefault="005E28B0">
      <w:r w:rsidRPr="009A0164">
        <w:separator/>
      </w:r>
    </w:p>
  </w:footnote>
  <w:footnote w:type="continuationSeparator" w:id="0">
    <w:p w14:paraId="2ED3A6EF" w14:textId="77777777" w:rsidR="005E28B0" w:rsidRPr="009A0164" w:rsidRDefault="005E28B0">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CE18AC" w:rsidRPr="009A0164" w:rsidRDefault="00CE18AC">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E18AC" w:rsidRPr="009A0164" w:rsidRDefault="00CE18AC"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CE18AC" w:rsidRPr="009A0164" w:rsidRDefault="00CE18AC"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CE18AC" w:rsidRPr="009A0164" w:rsidRDefault="00CE18AC"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82373039">
    <w:abstractNumId w:val="7"/>
  </w:num>
  <w:num w:numId="2" w16cid:durableId="371656253">
    <w:abstractNumId w:val="0"/>
  </w:num>
  <w:num w:numId="3" w16cid:durableId="1635863886">
    <w:abstractNumId w:val="5"/>
  </w:num>
  <w:num w:numId="4" w16cid:durableId="1879465136">
    <w:abstractNumId w:val="10"/>
  </w:num>
  <w:num w:numId="5" w16cid:durableId="1790472811">
    <w:abstractNumId w:val="13"/>
  </w:num>
  <w:num w:numId="6" w16cid:durableId="869299357">
    <w:abstractNumId w:val="11"/>
  </w:num>
  <w:num w:numId="7" w16cid:durableId="92363345">
    <w:abstractNumId w:val="1"/>
  </w:num>
  <w:num w:numId="8" w16cid:durableId="2110151277">
    <w:abstractNumId w:val="8"/>
  </w:num>
  <w:num w:numId="9" w16cid:durableId="1865245085">
    <w:abstractNumId w:val="9"/>
  </w:num>
  <w:num w:numId="10" w16cid:durableId="256328481">
    <w:abstractNumId w:val="15"/>
  </w:num>
  <w:num w:numId="11" w16cid:durableId="480777734">
    <w:abstractNumId w:val="9"/>
  </w:num>
  <w:num w:numId="12" w16cid:durableId="342823421">
    <w:abstractNumId w:val="14"/>
  </w:num>
  <w:num w:numId="13" w16cid:durableId="1812290133">
    <w:abstractNumId w:val="3"/>
  </w:num>
  <w:num w:numId="14" w16cid:durableId="29231466">
    <w:abstractNumId w:val="6"/>
  </w:num>
  <w:num w:numId="15" w16cid:durableId="521866445">
    <w:abstractNumId w:val="16"/>
  </w:num>
  <w:num w:numId="16" w16cid:durableId="1198588914">
    <w:abstractNumId w:val="12"/>
  </w:num>
  <w:num w:numId="17" w16cid:durableId="1098599604">
    <w:abstractNumId w:val="2"/>
  </w:num>
  <w:num w:numId="18" w16cid:durableId="16952995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2FED"/>
    <w:rsid w:val="00035376"/>
    <w:rsid w:val="00047CB0"/>
    <w:rsid w:val="00050616"/>
    <w:rsid w:val="00053568"/>
    <w:rsid w:val="00057818"/>
    <w:rsid w:val="00066B0D"/>
    <w:rsid w:val="000704F7"/>
    <w:rsid w:val="000715FB"/>
    <w:rsid w:val="00071C06"/>
    <w:rsid w:val="000755C6"/>
    <w:rsid w:val="0008009B"/>
    <w:rsid w:val="000A07A3"/>
    <w:rsid w:val="000A0CE0"/>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45CEE"/>
    <w:rsid w:val="0017185F"/>
    <w:rsid w:val="0017766C"/>
    <w:rsid w:val="00184713"/>
    <w:rsid w:val="001B1523"/>
    <w:rsid w:val="001B4600"/>
    <w:rsid w:val="001B57CC"/>
    <w:rsid w:val="001B751A"/>
    <w:rsid w:val="001D4826"/>
    <w:rsid w:val="001D769D"/>
    <w:rsid w:val="001E3B4B"/>
    <w:rsid w:val="001E4403"/>
    <w:rsid w:val="001F0BAE"/>
    <w:rsid w:val="001F3BD2"/>
    <w:rsid w:val="001F7CE9"/>
    <w:rsid w:val="00211095"/>
    <w:rsid w:val="002201BF"/>
    <w:rsid w:val="00231A25"/>
    <w:rsid w:val="00232AFC"/>
    <w:rsid w:val="00233110"/>
    <w:rsid w:val="00233370"/>
    <w:rsid w:val="002367FC"/>
    <w:rsid w:val="0024050B"/>
    <w:rsid w:val="00241411"/>
    <w:rsid w:val="00241EBD"/>
    <w:rsid w:val="00251BD0"/>
    <w:rsid w:val="002532FB"/>
    <w:rsid w:val="0025517B"/>
    <w:rsid w:val="00257DC7"/>
    <w:rsid w:val="002626C3"/>
    <w:rsid w:val="00263368"/>
    <w:rsid w:val="00264ADD"/>
    <w:rsid w:val="00266A1E"/>
    <w:rsid w:val="00286910"/>
    <w:rsid w:val="002A56D3"/>
    <w:rsid w:val="002B3D57"/>
    <w:rsid w:val="002B7EF4"/>
    <w:rsid w:val="002D032A"/>
    <w:rsid w:val="002D2CD8"/>
    <w:rsid w:val="002D5F7F"/>
    <w:rsid w:val="002E072E"/>
    <w:rsid w:val="002E44B5"/>
    <w:rsid w:val="002E6DF2"/>
    <w:rsid w:val="002F7AED"/>
    <w:rsid w:val="002F7BEB"/>
    <w:rsid w:val="003015D8"/>
    <w:rsid w:val="00302F45"/>
    <w:rsid w:val="003039B3"/>
    <w:rsid w:val="00304B7F"/>
    <w:rsid w:val="00305E62"/>
    <w:rsid w:val="0031459A"/>
    <w:rsid w:val="00316ABC"/>
    <w:rsid w:val="00327142"/>
    <w:rsid w:val="00333A2E"/>
    <w:rsid w:val="00333FEA"/>
    <w:rsid w:val="00337A99"/>
    <w:rsid w:val="00344386"/>
    <w:rsid w:val="0035432E"/>
    <w:rsid w:val="00362CB4"/>
    <w:rsid w:val="00363BA7"/>
    <w:rsid w:val="00363D7E"/>
    <w:rsid w:val="00373829"/>
    <w:rsid w:val="00374159"/>
    <w:rsid w:val="00377CCA"/>
    <w:rsid w:val="00383CA7"/>
    <w:rsid w:val="00383F9C"/>
    <w:rsid w:val="00385534"/>
    <w:rsid w:val="003873CB"/>
    <w:rsid w:val="00391C0E"/>
    <w:rsid w:val="0039407E"/>
    <w:rsid w:val="00396E39"/>
    <w:rsid w:val="003A1BCC"/>
    <w:rsid w:val="003B200A"/>
    <w:rsid w:val="003B21D0"/>
    <w:rsid w:val="003B3317"/>
    <w:rsid w:val="003C0EEB"/>
    <w:rsid w:val="003C78AF"/>
    <w:rsid w:val="003D2F97"/>
    <w:rsid w:val="003D5854"/>
    <w:rsid w:val="003D5AD4"/>
    <w:rsid w:val="003D6621"/>
    <w:rsid w:val="003E3549"/>
    <w:rsid w:val="003E36B2"/>
    <w:rsid w:val="003E7EBF"/>
    <w:rsid w:val="003F0DDE"/>
    <w:rsid w:val="003F6ADC"/>
    <w:rsid w:val="004011CA"/>
    <w:rsid w:val="00402178"/>
    <w:rsid w:val="004039C7"/>
    <w:rsid w:val="00422C85"/>
    <w:rsid w:val="004255D4"/>
    <w:rsid w:val="00444DF4"/>
    <w:rsid w:val="00446E5E"/>
    <w:rsid w:val="00447A9F"/>
    <w:rsid w:val="00457F33"/>
    <w:rsid w:val="00461BB8"/>
    <w:rsid w:val="00462C1A"/>
    <w:rsid w:val="00467C12"/>
    <w:rsid w:val="004838D1"/>
    <w:rsid w:val="004A13DC"/>
    <w:rsid w:val="004A566B"/>
    <w:rsid w:val="004A7CDA"/>
    <w:rsid w:val="004C3144"/>
    <w:rsid w:val="004C4CF3"/>
    <w:rsid w:val="004D0B06"/>
    <w:rsid w:val="004D3E8B"/>
    <w:rsid w:val="004D502C"/>
    <w:rsid w:val="004D603C"/>
    <w:rsid w:val="004E504C"/>
    <w:rsid w:val="004F20C5"/>
    <w:rsid w:val="004F2830"/>
    <w:rsid w:val="00513E83"/>
    <w:rsid w:val="005224AD"/>
    <w:rsid w:val="00525F3D"/>
    <w:rsid w:val="0053046A"/>
    <w:rsid w:val="0053272D"/>
    <w:rsid w:val="00536DEA"/>
    <w:rsid w:val="00544C02"/>
    <w:rsid w:val="0055118C"/>
    <w:rsid w:val="00560FDB"/>
    <w:rsid w:val="00563594"/>
    <w:rsid w:val="00575556"/>
    <w:rsid w:val="00577C50"/>
    <w:rsid w:val="005808B2"/>
    <w:rsid w:val="005876E4"/>
    <w:rsid w:val="005A3501"/>
    <w:rsid w:val="005B09E5"/>
    <w:rsid w:val="005B296C"/>
    <w:rsid w:val="005C6736"/>
    <w:rsid w:val="005D3300"/>
    <w:rsid w:val="005E215F"/>
    <w:rsid w:val="005E28B0"/>
    <w:rsid w:val="005E588C"/>
    <w:rsid w:val="005F1DA6"/>
    <w:rsid w:val="00602E73"/>
    <w:rsid w:val="00622EF2"/>
    <w:rsid w:val="006267E8"/>
    <w:rsid w:val="006275C3"/>
    <w:rsid w:val="00651778"/>
    <w:rsid w:val="006549D3"/>
    <w:rsid w:val="0065656F"/>
    <w:rsid w:val="0066005B"/>
    <w:rsid w:val="00671AD0"/>
    <w:rsid w:val="006731DA"/>
    <w:rsid w:val="00682BB9"/>
    <w:rsid w:val="00683C5E"/>
    <w:rsid w:val="00690286"/>
    <w:rsid w:val="00691FC8"/>
    <w:rsid w:val="006B1474"/>
    <w:rsid w:val="006C5317"/>
    <w:rsid w:val="006C6A91"/>
    <w:rsid w:val="006D6041"/>
    <w:rsid w:val="006E2603"/>
    <w:rsid w:val="006E66DB"/>
    <w:rsid w:val="006E6C80"/>
    <w:rsid w:val="006F160B"/>
    <w:rsid w:val="006F6A36"/>
    <w:rsid w:val="006F71DD"/>
    <w:rsid w:val="00703AF3"/>
    <w:rsid w:val="00706AC3"/>
    <w:rsid w:val="0072676E"/>
    <w:rsid w:val="00726B37"/>
    <w:rsid w:val="00727996"/>
    <w:rsid w:val="00730B41"/>
    <w:rsid w:val="00731495"/>
    <w:rsid w:val="0074540C"/>
    <w:rsid w:val="00746CCB"/>
    <w:rsid w:val="00757B7C"/>
    <w:rsid w:val="00766531"/>
    <w:rsid w:val="0077477A"/>
    <w:rsid w:val="00776601"/>
    <w:rsid w:val="0079078F"/>
    <w:rsid w:val="00794ECE"/>
    <w:rsid w:val="007C068B"/>
    <w:rsid w:val="007C0C20"/>
    <w:rsid w:val="007C0F28"/>
    <w:rsid w:val="007E1590"/>
    <w:rsid w:val="007E4891"/>
    <w:rsid w:val="007F2E6D"/>
    <w:rsid w:val="007F6102"/>
    <w:rsid w:val="0081011D"/>
    <w:rsid w:val="008216FB"/>
    <w:rsid w:val="00821EAD"/>
    <w:rsid w:val="00823AD2"/>
    <w:rsid w:val="008244D7"/>
    <w:rsid w:val="00846984"/>
    <w:rsid w:val="00850309"/>
    <w:rsid w:val="0085311E"/>
    <w:rsid w:val="008605DE"/>
    <w:rsid w:val="00864F1C"/>
    <w:rsid w:val="0086656F"/>
    <w:rsid w:val="008736D4"/>
    <w:rsid w:val="0087412C"/>
    <w:rsid w:val="00876AB5"/>
    <w:rsid w:val="008863B3"/>
    <w:rsid w:val="00895DCB"/>
    <w:rsid w:val="008A79E4"/>
    <w:rsid w:val="008B6D34"/>
    <w:rsid w:val="008B730F"/>
    <w:rsid w:val="008B7727"/>
    <w:rsid w:val="008D7F8E"/>
    <w:rsid w:val="008E1D4F"/>
    <w:rsid w:val="00906E69"/>
    <w:rsid w:val="0091232F"/>
    <w:rsid w:val="0091494A"/>
    <w:rsid w:val="009157FD"/>
    <w:rsid w:val="00916844"/>
    <w:rsid w:val="009276B0"/>
    <w:rsid w:val="009316C3"/>
    <w:rsid w:val="00932875"/>
    <w:rsid w:val="00941C57"/>
    <w:rsid w:val="009440E5"/>
    <w:rsid w:val="00946816"/>
    <w:rsid w:val="00951974"/>
    <w:rsid w:val="00960423"/>
    <w:rsid w:val="00960A51"/>
    <w:rsid w:val="00962EA4"/>
    <w:rsid w:val="00970F8D"/>
    <w:rsid w:val="00973533"/>
    <w:rsid w:val="009855B7"/>
    <w:rsid w:val="009A0164"/>
    <w:rsid w:val="009B0ACF"/>
    <w:rsid w:val="009B1732"/>
    <w:rsid w:val="009C45F6"/>
    <w:rsid w:val="009C46A5"/>
    <w:rsid w:val="009C7FD2"/>
    <w:rsid w:val="009D3F41"/>
    <w:rsid w:val="009E04CC"/>
    <w:rsid w:val="009F2441"/>
    <w:rsid w:val="009F42F0"/>
    <w:rsid w:val="009F7ED9"/>
    <w:rsid w:val="00A152D9"/>
    <w:rsid w:val="00A162AA"/>
    <w:rsid w:val="00A201C5"/>
    <w:rsid w:val="00A25428"/>
    <w:rsid w:val="00A30BA5"/>
    <w:rsid w:val="00A43764"/>
    <w:rsid w:val="00A55EA4"/>
    <w:rsid w:val="00A55EB4"/>
    <w:rsid w:val="00A57C2F"/>
    <w:rsid w:val="00A60070"/>
    <w:rsid w:val="00A605CD"/>
    <w:rsid w:val="00A6107C"/>
    <w:rsid w:val="00A61B10"/>
    <w:rsid w:val="00A62E63"/>
    <w:rsid w:val="00A7094A"/>
    <w:rsid w:val="00A75D6D"/>
    <w:rsid w:val="00A77050"/>
    <w:rsid w:val="00A82E69"/>
    <w:rsid w:val="00A923EF"/>
    <w:rsid w:val="00AA2F38"/>
    <w:rsid w:val="00AA3159"/>
    <w:rsid w:val="00AA47BA"/>
    <w:rsid w:val="00AB3FDE"/>
    <w:rsid w:val="00AB4EF7"/>
    <w:rsid w:val="00AB502C"/>
    <w:rsid w:val="00AC6878"/>
    <w:rsid w:val="00AC7689"/>
    <w:rsid w:val="00AD1F1B"/>
    <w:rsid w:val="00AD2BB9"/>
    <w:rsid w:val="00AD459E"/>
    <w:rsid w:val="00AD4C6C"/>
    <w:rsid w:val="00AF2F42"/>
    <w:rsid w:val="00AF7549"/>
    <w:rsid w:val="00B10CCC"/>
    <w:rsid w:val="00B116AA"/>
    <w:rsid w:val="00B2394D"/>
    <w:rsid w:val="00B275C6"/>
    <w:rsid w:val="00B31A19"/>
    <w:rsid w:val="00B343A6"/>
    <w:rsid w:val="00B406C8"/>
    <w:rsid w:val="00B47D26"/>
    <w:rsid w:val="00B5689D"/>
    <w:rsid w:val="00B63A89"/>
    <w:rsid w:val="00B66C76"/>
    <w:rsid w:val="00B70268"/>
    <w:rsid w:val="00B72321"/>
    <w:rsid w:val="00B81A59"/>
    <w:rsid w:val="00B8247B"/>
    <w:rsid w:val="00B82C2F"/>
    <w:rsid w:val="00B949EC"/>
    <w:rsid w:val="00BA7910"/>
    <w:rsid w:val="00BB0AA6"/>
    <w:rsid w:val="00BB739D"/>
    <w:rsid w:val="00BC7640"/>
    <w:rsid w:val="00BD1910"/>
    <w:rsid w:val="00BE27F6"/>
    <w:rsid w:val="00C05B13"/>
    <w:rsid w:val="00C073AD"/>
    <w:rsid w:val="00C10724"/>
    <w:rsid w:val="00C1704D"/>
    <w:rsid w:val="00C17BBC"/>
    <w:rsid w:val="00C2089B"/>
    <w:rsid w:val="00C31713"/>
    <w:rsid w:val="00C33471"/>
    <w:rsid w:val="00C34BAA"/>
    <w:rsid w:val="00C35177"/>
    <w:rsid w:val="00C35979"/>
    <w:rsid w:val="00C400CE"/>
    <w:rsid w:val="00C4162D"/>
    <w:rsid w:val="00C436D2"/>
    <w:rsid w:val="00C66452"/>
    <w:rsid w:val="00C6797F"/>
    <w:rsid w:val="00C70EF1"/>
    <w:rsid w:val="00C83414"/>
    <w:rsid w:val="00C86067"/>
    <w:rsid w:val="00CA3221"/>
    <w:rsid w:val="00CA5C00"/>
    <w:rsid w:val="00CB06B0"/>
    <w:rsid w:val="00CB7507"/>
    <w:rsid w:val="00CC0FA9"/>
    <w:rsid w:val="00CD0DC0"/>
    <w:rsid w:val="00CD44C2"/>
    <w:rsid w:val="00CD7575"/>
    <w:rsid w:val="00CE18AC"/>
    <w:rsid w:val="00CF5A3E"/>
    <w:rsid w:val="00D009EB"/>
    <w:rsid w:val="00D01D3F"/>
    <w:rsid w:val="00D0590D"/>
    <w:rsid w:val="00D15429"/>
    <w:rsid w:val="00D15F6C"/>
    <w:rsid w:val="00D20A0C"/>
    <w:rsid w:val="00D23445"/>
    <w:rsid w:val="00D23F71"/>
    <w:rsid w:val="00D34362"/>
    <w:rsid w:val="00D355F7"/>
    <w:rsid w:val="00D42076"/>
    <w:rsid w:val="00D46A9C"/>
    <w:rsid w:val="00D46B45"/>
    <w:rsid w:val="00D509BC"/>
    <w:rsid w:val="00D57169"/>
    <w:rsid w:val="00D616ED"/>
    <w:rsid w:val="00D65524"/>
    <w:rsid w:val="00D66B6F"/>
    <w:rsid w:val="00D7048C"/>
    <w:rsid w:val="00D708FB"/>
    <w:rsid w:val="00D73D7E"/>
    <w:rsid w:val="00D805FA"/>
    <w:rsid w:val="00D843E3"/>
    <w:rsid w:val="00D86338"/>
    <w:rsid w:val="00D91F2D"/>
    <w:rsid w:val="00D948F5"/>
    <w:rsid w:val="00D95A99"/>
    <w:rsid w:val="00D970ED"/>
    <w:rsid w:val="00DA07AC"/>
    <w:rsid w:val="00DA0F52"/>
    <w:rsid w:val="00DA49FE"/>
    <w:rsid w:val="00DB7377"/>
    <w:rsid w:val="00DC1D32"/>
    <w:rsid w:val="00DC74EB"/>
    <w:rsid w:val="00DD0655"/>
    <w:rsid w:val="00DD634D"/>
    <w:rsid w:val="00DE5FA1"/>
    <w:rsid w:val="00DF0A04"/>
    <w:rsid w:val="00DF1067"/>
    <w:rsid w:val="00DF1EE7"/>
    <w:rsid w:val="00E0234A"/>
    <w:rsid w:val="00E13783"/>
    <w:rsid w:val="00E1380D"/>
    <w:rsid w:val="00E1541F"/>
    <w:rsid w:val="00E15639"/>
    <w:rsid w:val="00E203BE"/>
    <w:rsid w:val="00E212F7"/>
    <w:rsid w:val="00E237AE"/>
    <w:rsid w:val="00E2523E"/>
    <w:rsid w:val="00E25C0A"/>
    <w:rsid w:val="00E37A3F"/>
    <w:rsid w:val="00E44B9B"/>
    <w:rsid w:val="00E60D82"/>
    <w:rsid w:val="00E643E5"/>
    <w:rsid w:val="00E70AB3"/>
    <w:rsid w:val="00E73E27"/>
    <w:rsid w:val="00E75D16"/>
    <w:rsid w:val="00E808B5"/>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633F"/>
    <w:rsid w:val="00F37303"/>
    <w:rsid w:val="00F40227"/>
    <w:rsid w:val="00F42F14"/>
    <w:rsid w:val="00F46D1E"/>
    <w:rsid w:val="00F54EC6"/>
    <w:rsid w:val="00F67D9A"/>
    <w:rsid w:val="00F72401"/>
    <w:rsid w:val="00F72686"/>
    <w:rsid w:val="00F76333"/>
    <w:rsid w:val="00F84123"/>
    <w:rsid w:val="00F859EA"/>
    <w:rsid w:val="00F936F4"/>
    <w:rsid w:val="00F96A02"/>
    <w:rsid w:val="00FA31F1"/>
    <w:rsid w:val="00FB3887"/>
    <w:rsid w:val="00FB6FC8"/>
    <w:rsid w:val="00FC30FC"/>
    <w:rsid w:val="00FD0428"/>
    <w:rsid w:val="00FD7A47"/>
    <w:rsid w:val="00FE3CA6"/>
    <w:rsid w:val="00FE5B12"/>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5A99"/>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footer" Target="footer2.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2.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8.bin"/><Relationship Id="rId94" Type="http://schemas.openxmlformats.org/officeDocument/2006/relationships/image" Target="media/image45.jpeg"/><Relationship Id="rId99" Type="http://schemas.openxmlformats.org/officeDocument/2006/relationships/image" Target="media/image48.wmf"/><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png"/><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2.bin"/><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jpe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header" Target="header1.xml"/><Relationship Id="rId115" Type="http://schemas.openxmlformats.org/officeDocument/2006/relationships/footer" Target="footer3.xml"/><Relationship Id="rId61" Type="http://schemas.openxmlformats.org/officeDocument/2006/relationships/image" Target="media/image27.wmf"/><Relationship Id="rId82" Type="http://schemas.openxmlformats.org/officeDocument/2006/relationships/image" Target="media/image38.sv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50.wmf"/><Relationship Id="rId8" Type="http://schemas.openxmlformats.org/officeDocument/2006/relationships/hyperlink" Target="mailto:arash.bahrami@ut.ac.ir" TargetMode="Externa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jpeg"/><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s>
</file>

<file path=word/_rels/header3.xml.rels><?xml version="1.0" encoding="UTF-8" standalone="yes"?>
<Relationships xmlns="http://schemas.openxmlformats.org/package/2006/relationships"><Relationship Id="rId1" Type="http://schemas.openxmlformats.org/officeDocument/2006/relationships/image" Target="media/image5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A6881-8DCB-4246-8746-E28126046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TotalTime>
  <Pages>13</Pages>
  <Words>8586</Words>
  <Characters>48946</Characters>
  <Application>Microsoft Office Word</Application>
  <DocSecurity>0</DocSecurity>
  <Lines>407</Lines>
  <Paragraphs>11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57418</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39</cp:revision>
  <cp:lastPrinted>2023-09-02T14:55:00Z</cp:lastPrinted>
  <dcterms:created xsi:type="dcterms:W3CDTF">2023-09-03T04:56:00Z</dcterms:created>
  <dcterms:modified xsi:type="dcterms:W3CDTF">2023-09-03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